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r w:rsidR="00EA5CFE" w:rsidRPr="00B14205">
        <w:rPr>
          <w:rFonts w:hint="eastAsia"/>
        </w:rPr>
        <w:t>等</w:t>
      </w:r>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lastRenderedPageBreak/>
        <w:t>第三章</w:t>
      </w:r>
      <w:r w:rsidR="00592D8D">
        <w:t>高精度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50746579"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50746580" r:id="rId11"/>
        </w:object>
      </w:r>
    </w:p>
    <w:p w:rsidR="0028045C" w:rsidRDefault="0028045C" w:rsidP="0028045C">
      <w:pPr>
        <w:ind w:left="420" w:firstLine="420"/>
      </w:pPr>
      <w:r>
        <w:lastRenderedPageBreak/>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50746581"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50746582"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50746583"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50746584"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50746585"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50746586"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50746587"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50746588"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50746589"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w:t>
      </w:r>
      <w:r w:rsidR="005D561C">
        <w:rPr>
          <w:rFonts w:hint="eastAsia"/>
        </w:rPr>
        <w:lastRenderedPageBreak/>
        <w:t>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50746590"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50746591"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50746592"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50746593"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w:t>
      </w:r>
      <w:r w:rsidR="006A0F8A">
        <w:rPr>
          <w:rFonts w:hint="eastAsia"/>
        </w:rPr>
        <w:lastRenderedPageBreak/>
        <w:t>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50746594"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50746595"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lastRenderedPageBreak/>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50746596"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50746597"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50746598"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w:t>
      </w:r>
      <w:r w:rsidR="007567FC">
        <w:rPr>
          <w:rFonts w:hint="eastAsia"/>
        </w:rPr>
        <w:lastRenderedPageBreak/>
        <w:t>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lastRenderedPageBreak/>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50746599"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50746600"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50746601"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50746602"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50746603"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50746604"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50746605"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50746606"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50746607"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50746608"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50746609"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50746610"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50746611"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50746612"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50746613" r:id="rId82"/>
        </w:object>
      </w:r>
    </w:p>
    <w:p w:rsidR="00C61178" w:rsidRPr="00607CBE" w:rsidRDefault="00C61178" w:rsidP="00C61178">
      <w:pPr>
        <w:ind w:firstLine="420"/>
      </w:pPr>
      <w:r w:rsidRPr="00607CBE">
        <w:lastRenderedPageBreak/>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lastRenderedPageBreak/>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lastRenderedPageBreak/>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w:t>
      </w:r>
      <w:r>
        <w:rPr>
          <w:rFonts w:hint="eastAsia"/>
        </w:rPr>
        <w:lastRenderedPageBreak/>
        <w:t>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60" type="#_x0000_t75" style="width:178.15pt;height:31.15pt" o:ole="">
            <v:imagedata r:id="rId94" o:title=""/>
          </v:shape>
          <o:OLEObject Type="Embed" ProgID="Equation.DSMT4" ShapeID="_x0000_i1060" DrawAspect="Content" ObjectID="_1550746614" r:id="rId9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61" type="#_x0000_t75" style="width:276pt;height:31.15pt" o:ole="">
            <v:imagedata r:id="rId96" o:title=""/>
          </v:shape>
          <o:OLEObject Type="Embed" ProgID="Equation.DSMT4" ShapeID="_x0000_i1061" DrawAspect="Content" ObjectID="_1550746615" r:id="rId9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w:t>
      </w:r>
      <w:r w:rsidR="00FE2D6B">
        <w:rPr>
          <w:rFonts w:hint="eastAsia"/>
        </w:rPr>
        <w:lastRenderedPageBreak/>
        <w:t>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9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62" type="#_x0000_t75" style="width:67.15pt;height:19.15pt" o:ole="">
            <v:imagedata r:id="rId99" o:title=""/>
          </v:shape>
          <o:OLEObject Type="Embed" ProgID="Equation.DSMT4" ShapeID="_x0000_i1062" DrawAspect="Content" ObjectID="_1550746616" r:id="rId10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63" type="#_x0000_t75" style="width:60pt;height:21pt" o:ole="">
            <v:imagedata r:id="rId101" o:title=""/>
          </v:shape>
          <o:OLEObject Type="Embed" ProgID="Equation.DSMT4" ShapeID="_x0000_i1063" DrawAspect="Content" ObjectID="_1550746617" r:id="rId102"/>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64" type="#_x0000_t75" style="width:49.15pt;height:19.15pt" o:ole="">
            <v:imagedata r:id="rId103" o:title=""/>
          </v:shape>
          <o:OLEObject Type="Embed" ProgID="Equation.DSMT4" ShapeID="_x0000_i1064" DrawAspect="Content" ObjectID="_1550746618" r:id="rId10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65" type="#_x0000_t75" style="width:1in;height:18pt" o:ole="">
            <v:imagedata r:id="rId105" o:title=""/>
          </v:shape>
          <o:OLEObject Type="Embed" ProgID="Equation.DSMT4" ShapeID="_x0000_i1065" DrawAspect="Content" ObjectID="_1550746619" r:id="rId10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w:t>
      </w:r>
      <w:r w:rsidR="00900CB0">
        <w:lastRenderedPageBreak/>
        <w:t>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66" type="#_x0000_t75" style="width:127.9pt;height:22.15pt" o:ole="">
            <v:imagedata r:id="rId107" o:title=""/>
          </v:shape>
          <o:OLEObject Type="Embed" ProgID="Equation.DSMT4" ShapeID="_x0000_i1066" DrawAspect="Content" ObjectID="_1550746620" r:id="rId108"/>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67" type="#_x0000_t75" style="width:126pt;height:19.9pt" o:ole="">
            <v:imagedata r:id="rId109" o:title=""/>
          </v:shape>
          <o:OLEObject Type="Embed" ProgID="Equation.DSMT4" ShapeID="_x0000_i1067" DrawAspect="Content" ObjectID="_1550746621" r:id="rId110"/>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68" type="#_x0000_t75" style="width:79.9pt;height:37.9pt" o:ole="">
            <v:imagedata r:id="rId111" o:title=""/>
          </v:shape>
          <o:OLEObject Type="Embed" ProgID="Equation.DSMT4" ShapeID="_x0000_i1068" DrawAspect="Content" ObjectID="_1550746622" r:id="rId11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69" type="#_x0000_t75" style="width:139.15pt;height:48pt" o:ole="">
            <v:imagedata r:id="rId113" o:title=""/>
          </v:shape>
          <o:OLEObject Type="Embed" ProgID="Equation.DSMT4" ShapeID="_x0000_i1069" DrawAspect="Content" ObjectID="_1550746623" r:id="rId11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70" type="#_x0000_t75" style="width:285pt;height:48pt" o:ole="">
            <v:imagedata r:id="rId115" o:title=""/>
          </v:shape>
          <o:OLEObject Type="Embed" ProgID="Equation.DSMT4" ShapeID="_x0000_i1070" DrawAspect="Content" ObjectID="_1550746624" r:id="rId11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lastRenderedPageBreak/>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71" type="#_x0000_t75" style="width:103.15pt;height:33pt" o:ole="">
            <v:imagedata r:id="rId117" o:title=""/>
          </v:shape>
          <o:OLEObject Type="Embed" ProgID="Equation.3" ShapeID="_x0000_i1071" DrawAspect="Content" ObjectID="_1550746625" r:id="rId118"/>
        </w:object>
      </w:r>
      <w:r>
        <w:t>,</w:t>
      </w:r>
      <w:r w:rsidRPr="00624EBB">
        <w:rPr>
          <w:position w:val="-24"/>
        </w:rPr>
        <w:object w:dxaOrig="1560" w:dyaOrig="640">
          <v:shape id="_x0000_i1072" type="#_x0000_t75" style="width:78pt;height:31.9pt" o:ole="">
            <v:imagedata r:id="rId119" o:title=""/>
          </v:shape>
          <o:OLEObject Type="Embed" ProgID="Equation.3" ShapeID="_x0000_i1072" DrawAspect="Content" ObjectID="_1550746626" r:id="rId12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73" type="#_x0000_t75" style="width:16.15pt;height:19.15pt" o:ole="">
            <v:imagedata r:id="rId121" o:title=""/>
          </v:shape>
          <o:OLEObject Type="Embed" ProgID="Equation.3" ShapeID="_x0000_i1073" DrawAspect="Content" ObjectID="_1550746627" r:id="rId12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74" type="#_x0000_t75" style="width:43.15pt;height:18pt" o:ole="">
            <v:imagedata r:id="rId123" o:title=""/>
          </v:shape>
          <o:OLEObject Type="Embed" ProgID="Equation.DSMT4" ShapeID="_x0000_i1074" DrawAspect="Content" ObjectID="_1550746628" r:id="rId124"/>
        </w:object>
      </w:r>
      <w:r w:rsidR="00EF2625">
        <w:rPr>
          <w:lang w:eastAsia="zh-CN"/>
        </w:rPr>
        <w:t xml:space="preserve">, </w:t>
      </w:r>
      <w:r w:rsidRPr="001522CD">
        <w:rPr>
          <w:position w:val="-30"/>
          <w:lang w:eastAsia="zh-CN"/>
        </w:rPr>
        <w:object w:dxaOrig="2040" w:dyaOrig="800">
          <v:shape id="_x0000_i1075" type="#_x0000_t75" style="width:102pt;height:40.15pt" o:ole="">
            <v:imagedata r:id="rId125" o:title=""/>
          </v:shape>
          <o:OLEObject Type="Embed" ProgID="Equation.DSMT4" ShapeID="_x0000_i1075" DrawAspect="Content" ObjectID="_1550746629" r:id="rId12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76" type="#_x0000_t75" style="width:204pt;height:22.15pt" o:ole="">
            <v:imagedata r:id="rId127" o:title=""/>
          </v:shape>
          <o:OLEObject Type="Embed" ProgID="Equation.DSMT4" ShapeID="_x0000_i1076" DrawAspect="Content" ObjectID="_1550746630" r:id="rId128"/>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w:t>
      </w:r>
      <w:r w:rsidR="00F13F7F">
        <w:lastRenderedPageBreak/>
        <w:t>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4E59F1">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w:t>
      </w:r>
      <w:r w:rsidR="00E13D5A">
        <w:rPr>
          <w:rFonts w:hint="eastAsia"/>
        </w:rPr>
        <w:lastRenderedPageBreak/>
        <w:t>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2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3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w:t>
      </w:r>
      <w:r w:rsidR="005A7544">
        <w:rPr>
          <w:rFonts w:hint="eastAsia"/>
        </w:rPr>
        <w:lastRenderedPageBreak/>
        <w:t>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lastRenderedPageBreak/>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EC2690" w:rsidRDefault="00EC2690" w:rsidP="00EC2690">
      <w:pPr>
        <w:pStyle w:val="a3"/>
        <w:numPr>
          <w:ilvl w:val="0"/>
          <w:numId w:val="3"/>
        </w:numPr>
        <w:ind w:firstLineChars="0"/>
      </w:pPr>
      <w:r>
        <w:t>前台阶转捩流动研究</w:t>
      </w:r>
    </w:p>
    <w:p w:rsidR="00103CB3" w:rsidRDefault="00103CB3" w:rsidP="00103CB3">
      <w:r>
        <w:rPr>
          <w:rFonts w:hint="eastAsia"/>
        </w:rPr>
        <w:t xml:space="preserve">4.1 </w:t>
      </w:r>
      <w:r>
        <w:rPr>
          <w:rFonts w:hint="eastAsia"/>
        </w:rPr>
        <w:t>概述</w:t>
      </w:r>
    </w:p>
    <w:p w:rsidR="001E7BF4" w:rsidRDefault="00103CB3" w:rsidP="001E7BF4">
      <w:pPr>
        <w:ind w:left="420" w:firstLine="420"/>
      </w:pPr>
      <w:r>
        <w:t>前台阶</w:t>
      </w:r>
      <w:r w:rsidR="0075683F">
        <w:t>是工程上常见的几何外形</w:t>
      </w:r>
      <w:r w:rsidR="0075683F">
        <w:rPr>
          <w:rFonts w:hint="eastAsia"/>
        </w:rPr>
        <w:t>。</w:t>
      </w:r>
      <w:r w:rsidR="001D51D0">
        <w:t>例如</w:t>
      </w:r>
      <w:r w:rsidR="001D51D0">
        <w:rPr>
          <w:rFonts w:hint="eastAsia"/>
        </w:rPr>
        <w:t>，航天飞行器表面上，防热瓦安装过程中的误差形成高低不平的外形即可能形成前台阶；</w:t>
      </w:r>
      <w:r w:rsidR="001D51D0">
        <w:t>风能工程中</w:t>
      </w:r>
      <w:r w:rsidR="001D51D0">
        <w:rPr>
          <w:rFonts w:hint="eastAsia"/>
        </w:rPr>
        <w:t>，</w:t>
      </w:r>
      <w:r w:rsidR="001D51D0">
        <w:t>建造在悬崖上的发电机也可以视为大气边界层中的前台阶</w:t>
      </w:r>
      <w:r w:rsidR="001D51D0">
        <w:rPr>
          <w:rFonts w:hint="eastAsia"/>
        </w:rPr>
        <w:t>。</w:t>
      </w:r>
    </w:p>
    <w:p w:rsidR="00D774F4" w:rsidRDefault="00D774F4" w:rsidP="001E7BF4">
      <w:pPr>
        <w:ind w:left="420" w:firstLine="420"/>
        <w:rPr>
          <w:rFonts w:hint="eastAsia"/>
        </w:rPr>
      </w:pPr>
      <w:r>
        <w:rPr>
          <w:rFonts w:hint="eastAsia"/>
        </w:rPr>
        <w:t>前台阶</w:t>
      </w:r>
      <w:r>
        <w:t>流动的基本流动图画如</w:t>
      </w:r>
      <w:r w:rsidRPr="004C5B6A">
        <w:rPr>
          <w:color w:val="FF0000"/>
        </w:rPr>
        <w:t>下图</w:t>
      </w:r>
      <w:r>
        <w:rPr>
          <w:rFonts w:hint="eastAsia"/>
        </w:rPr>
        <w:t>[]</w:t>
      </w:r>
      <w:r>
        <w:rPr>
          <w:rFonts w:hint="eastAsia"/>
        </w:rPr>
        <w:t>所示</w:t>
      </w:r>
      <w:r>
        <w:t>。</w:t>
      </w:r>
      <w:r w:rsidR="001308E3">
        <w:t>上游来流形成边界层</w:t>
      </w:r>
      <w:r w:rsidR="001308E3">
        <w:rPr>
          <w:rFonts w:hint="eastAsia"/>
        </w:rPr>
        <w:t>，</w:t>
      </w:r>
      <w:r w:rsidR="004B07E0">
        <w:t>在前台阶上游由于其阻碍作用形成</w:t>
      </w:r>
      <w:r w:rsidR="002D20F6">
        <w:t>第一</w:t>
      </w:r>
      <w:r w:rsidR="004B07E0">
        <w:t>分离区</w:t>
      </w:r>
      <w:r w:rsidR="00D4301E">
        <w:rPr>
          <w:rFonts w:hint="eastAsia"/>
        </w:rPr>
        <w:t>，</w:t>
      </w:r>
      <w:r w:rsidR="00D4301E">
        <w:t>并在台阶面上再附</w:t>
      </w:r>
      <w:r w:rsidR="004B07E0">
        <w:rPr>
          <w:rFonts w:hint="eastAsia"/>
        </w:rPr>
        <w:t>；</w:t>
      </w:r>
      <w:r w:rsidR="002D20F6">
        <w:rPr>
          <w:rFonts w:hint="eastAsia"/>
        </w:rPr>
        <w:t>而在越过台阶面后，由于台阶顶点的</w:t>
      </w:r>
      <w:r w:rsidR="004E791F">
        <w:rPr>
          <w:rFonts w:hint="eastAsia"/>
        </w:rPr>
        <w:t>几何尖点作用，会在台阶上方形成第二分离区</w:t>
      </w:r>
      <w:r w:rsidR="005B52F7">
        <w:rPr>
          <w:rFonts w:hint="eastAsia"/>
        </w:rPr>
        <w:t>，并在台阶后再次形成再附</w:t>
      </w:r>
      <w:r w:rsidR="004E791F">
        <w:rPr>
          <w:rFonts w:hint="eastAsia"/>
        </w:rPr>
        <w:t>。</w:t>
      </w:r>
      <w:r w:rsidR="002E0730">
        <w:rPr>
          <w:rFonts w:hint="eastAsia"/>
        </w:rPr>
        <w:t>相比较于几何外形</w:t>
      </w:r>
      <w:r w:rsidR="00963A0F">
        <w:rPr>
          <w:rFonts w:hint="eastAsia"/>
        </w:rPr>
        <w:t>类似的后台阶流动，前台阶流动的流动物理更为复杂。</w:t>
      </w:r>
    </w:p>
    <w:p w:rsidR="005A6852" w:rsidRDefault="005A6852" w:rsidP="001E7BF4">
      <w:pPr>
        <w:ind w:left="420" w:firstLine="420"/>
        <w:rPr>
          <w:rFonts w:hint="eastAsia"/>
        </w:rPr>
      </w:pPr>
      <w:r w:rsidRPr="005A6852">
        <w:drawing>
          <wp:inline distT="0" distB="0" distL="0" distR="0" wp14:anchorId="1868DDBA" wp14:editId="768430E2">
            <wp:extent cx="5184576" cy="1728192"/>
            <wp:effectExtent l="0" t="0" r="0" b="5715"/>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131"/>
                    <a:srcRect l="10127" t="38004" r="49369" b="37994"/>
                    <a:stretch/>
                  </pic:blipFill>
                  <pic:spPr>
                    <a:xfrm>
                      <a:off x="0" y="0"/>
                      <a:ext cx="5184576" cy="1728192"/>
                    </a:xfrm>
                    <a:prstGeom prst="rect">
                      <a:avLst/>
                    </a:prstGeom>
                  </pic:spPr>
                </pic:pic>
              </a:graphicData>
            </a:graphic>
          </wp:inline>
        </w:drawing>
      </w:r>
    </w:p>
    <w:p w:rsidR="001E7BF4" w:rsidRDefault="001E7BF4" w:rsidP="001E7BF4">
      <w:pPr>
        <w:ind w:left="420" w:firstLine="420"/>
      </w:pPr>
      <w:r>
        <w:rPr>
          <w:rFonts w:hint="eastAsia"/>
        </w:rPr>
        <w:t>本章</w:t>
      </w:r>
      <w:r>
        <w:t>关注</w:t>
      </w:r>
      <w:r>
        <w:rPr>
          <w:rFonts w:hint="eastAsia"/>
        </w:rPr>
        <w:t>低速</w:t>
      </w:r>
      <w:r w:rsidR="00AC01F6">
        <w:t>边界层内的前台阶流动</w:t>
      </w:r>
      <w:r w:rsidR="00AC01F6">
        <w:rPr>
          <w:rFonts w:hint="eastAsia"/>
        </w:rPr>
        <w:t>，</w:t>
      </w:r>
      <w:r w:rsidR="00AC01F6">
        <w:t>重点研究如下问题</w:t>
      </w:r>
      <w:r w:rsidR="00AC01F6">
        <w:rPr>
          <w:rFonts w:hint="eastAsia"/>
        </w:rPr>
        <w:t>：</w:t>
      </w:r>
      <w:r w:rsidR="00AC01F6">
        <w:t>前台阶作为二维几何扰动</w:t>
      </w:r>
      <w:r w:rsidR="00AC01F6">
        <w:rPr>
          <w:rFonts w:hint="eastAsia"/>
        </w:rPr>
        <w:t>，</w:t>
      </w:r>
      <w:r w:rsidR="00AC01F6">
        <w:t>在特定雷诺数下是否会引发边界层转捩</w:t>
      </w:r>
      <w:r w:rsidR="00AC01F6">
        <w:rPr>
          <w:rFonts w:hint="eastAsia"/>
        </w:rPr>
        <w:t>。</w:t>
      </w:r>
      <w:r w:rsidR="0091053F">
        <w:rPr>
          <w:rFonts w:hint="eastAsia"/>
        </w:rPr>
        <w:t>前台阶对于转捩的影响较为复杂。首先，两个分离区均可能产生扰动，从而对转捩有促进作用；其次，</w:t>
      </w:r>
      <w:r w:rsidR="00A51B79">
        <w:rPr>
          <w:rFonts w:hint="eastAsia"/>
        </w:rPr>
        <w:t>台阶对于边界层的推挤作用使得边界层厚度变小，对转捩可能产生抑制。</w:t>
      </w:r>
      <w:r w:rsidR="00B01238">
        <w:rPr>
          <w:rFonts w:hint="eastAsia"/>
        </w:rPr>
        <w:t>这一问题适合采用基于高精度通量重构方法的隐式大涡模拟，原因在于</w:t>
      </w:r>
      <w:r w:rsidR="003235F8">
        <w:rPr>
          <w:rFonts w:hint="eastAsia"/>
        </w:rPr>
        <w:t>：一方面</w:t>
      </w:r>
      <w:r w:rsidR="00B01238">
        <w:rPr>
          <w:rFonts w:hint="eastAsia"/>
        </w:rPr>
        <w:t>，所研究的基于流向距离的雷诺数处于</w:t>
      </w:r>
      <w:r w:rsidR="00B01238">
        <w:rPr>
          <w:rFonts w:hint="eastAsia"/>
        </w:rPr>
        <w:t>10</w:t>
      </w:r>
      <w:r w:rsidR="00B01238">
        <w:rPr>
          <w:rFonts w:hint="eastAsia"/>
        </w:rPr>
        <w:t>的</w:t>
      </w:r>
      <w:r w:rsidR="00B01238">
        <w:rPr>
          <w:rFonts w:hint="eastAsia"/>
        </w:rPr>
        <w:t>5</w:t>
      </w:r>
      <w:r w:rsidR="00B01238">
        <w:rPr>
          <w:rFonts w:hint="eastAsia"/>
        </w:rPr>
        <w:t>次方量级，</w:t>
      </w:r>
      <w:r w:rsidR="006E0507">
        <w:rPr>
          <w:rFonts w:hint="eastAsia"/>
        </w:rPr>
        <w:t>若采用直接数值模拟，计算量难以承受</w:t>
      </w:r>
      <w:r w:rsidR="003235F8">
        <w:rPr>
          <w:rFonts w:hint="eastAsia"/>
        </w:rPr>
        <w:t>；另一方面，一般的显式大涡模拟</w:t>
      </w:r>
      <w:r w:rsidR="006A2681">
        <w:rPr>
          <w:rFonts w:hint="eastAsia"/>
        </w:rPr>
        <w:t>中，其亚网格应力模型</w:t>
      </w:r>
      <w:r w:rsidR="00AD2F2D">
        <w:rPr>
          <w:rFonts w:hint="eastAsia"/>
        </w:rPr>
        <w:t>是针对湍流流动构造的</w:t>
      </w:r>
      <w:r w:rsidR="00BE6157">
        <w:rPr>
          <w:rFonts w:hint="eastAsia"/>
        </w:rPr>
        <w:t>，对于转捩流动而言并不适用。因此</w:t>
      </w:r>
      <w:r w:rsidR="00456520">
        <w:rPr>
          <w:rFonts w:hint="eastAsia"/>
        </w:rPr>
        <w:t>，隐式大涡模拟是适合于这一问题的模拟手段</w:t>
      </w:r>
      <w:r w:rsidR="0091053F">
        <w:rPr>
          <w:rFonts w:hint="eastAsia"/>
        </w:rPr>
        <w:t>。</w:t>
      </w:r>
    </w:p>
    <w:p w:rsidR="00FE7A36" w:rsidRDefault="00FE7A36" w:rsidP="001E7BF4">
      <w:pPr>
        <w:ind w:left="420" w:firstLine="420"/>
      </w:pPr>
      <w:r>
        <w:t>前台阶流动的研究已有较长的历史</w:t>
      </w:r>
      <w:r>
        <w:rPr>
          <w:rFonts w:hint="eastAsia"/>
        </w:rPr>
        <w:t>。</w:t>
      </w:r>
      <w:r w:rsidR="0016591E">
        <w:rPr>
          <w:rFonts w:hint="eastAsia"/>
        </w:rPr>
        <w:t>针对雷诺数较高的湍流流动，</w:t>
      </w:r>
      <w:r w:rsidR="00F12195">
        <w:rPr>
          <w:rFonts w:hint="eastAsia"/>
        </w:rPr>
        <w:t>Z</w:t>
      </w:r>
      <w:r w:rsidR="00F12195">
        <w:t>ukoski</w:t>
      </w:r>
      <w:r w:rsidR="006F6CB7" w:rsidRPr="00CE5D4F">
        <w:rPr>
          <w:color w:val="FF0000"/>
        </w:rPr>
        <w:t>[]</w:t>
      </w:r>
      <w:r w:rsidR="00F12195">
        <w:t>在</w:t>
      </w:r>
      <w:r w:rsidR="00F12195">
        <w:rPr>
          <w:rFonts w:hint="eastAsia"/>
        </w:rPr>
        <w:t>1967</w:t>
      </w:r>
      <w:r w:rsidR="00F12195">
        <w:rPr>
          <w:rFonts w:hint="eastAsia"/>
        </w:rPr>
        <w:t>年采用实验手段研究了超声速</w:t>
      </w:r>
      <w:r w:rsidR="00B60290">
        <w:rPr>
          <w:rFonts w:hint="eastAsia"/>
        </w:rPr>
        <w:t>下</w:t>
      </w:r>
      <w:r w:rsidR="00F12195">
        <w:rPr>
          <w:rFonts w:hint="eastAsia"/>
        </w:rPr>
        <w:t>的</w:t>
      </w:r>
      <w:r w:rsidR="004522A6">
        <w:rPr>
          <w:rFonts w:hint="eastAsia"/>
        </w:rPr>
        <w:t>前</w:t>
      </w:r>
      <w:r w:rsidR="00F12195">
        <w:rPr>
          <w:rFonts w:hint="eastAsia"/>
        </w:rPr>
        <w:t>台阶</w:t>
      </w:r>
      <w:r w:rsidR="00B8028A">
        <w:rPr>
          <w:rFonts w:hint="eastAsia"/>
        </w:rPr>
        <w:t>湍流</w:t>
      </w:r>
      <w:r w:rsidR="00F12195">
        <w:rPr>
          <w:rFonts w:hint="eastAsia"/>
        </w:rPr>
        <w:t>流动，</w:t>
      </w:r>
      <w:r w:rsidR="00B60290">
        <w:rPr>
          <w:rFonts w:hint="eastAsia"/>
        </w:rPr>
        <w:t>测量并总结了</w:t>
      </w:r>
      <w:r w:rsidR="00A80F80">
        <w:rPr>
          <w:rFonts w:hint="eastAsia"/>
        </w:rPr>
        <w:t>雷诺数、台阶高度和三维效应对于</w:t>
      </w:r>
      <w:r w:rsidR="00B8028A">
        <w:rPr>
          <w:rFonts w:hint="eastAsia"/>
        </w:rPr>
        <w:t>压力分布和气动力的影响；</w:t>
      </w:r>
      <w:r w:rsidR="00775CF6">
        <w:rPr>
          <w:rFonts w:hint="eastAsia"/>
        </w:rPr>
        <w:t>La</w:t>
      </w:r>
      <w:r w:rsidR="00775CF6">
        <w:t>rgeau</w:t>
      </w:r>
      <w:r w:rsidR="00775CF6">
        <w:t>和</w:t>
      </w:r>
      <w:r w:rsidR="00775CF6">
        <w:t>Morrniere</w:t>
      </w:r>
      <w:r w:rsidR="00775CF6" w:rsidRPr="00BC1617">
        <w:rPr>
          <w:color w:val="FF0000"/>
        </w:rPr>
        <w:t>[]</w:t>
      </w:r>
      <w:r w:rsidR="00E81A02" w:rsidRPr="00E81A02">
        <w:t>实验</w:t>
      </w:r>
      <w:r w:rsidR="00BC1617">
        <w:t>测量了</w:t>
      </w:r>
      <w:r w:rsidR="00E81A02">
        <w:t>分离区内的压力脉动和流动拓扑</w:t>
      </w:r>
      <w:r w:rsidR="00E81A02">
        <w:rPr>
          <w:rFonts w:hint="eastAsia"/>
        </w:rPr>
        <w:t>；</w:t>
      </w:r>
      <w:r w:rsidR="00F1677C">
        <w:rPr>
          <w:rFonts w:hint="eastAsia"/>
        </w:rPr>
        <w:t>C</w:t>
      </w:r>
      <w:r w:rsidR="0078484F">
        <w:t>amussi</w:t>
      </w:r>
      <w:r w:rsidR="00F1677C">
        <w:t>等人</w:t>
      </w:r>
      <w:r w:rsidR="00F1677C" w:rsidRPr="00F1677C">
        <w:rPr>
          <w:rFonts w:hint="eastAsia"/>
          <w:color w:val="FF0000"/>
        </w:rPr>
        <w:t>[]</w:t>
      </w:r>
      <w:r w:rsidR="00F1677C">
        <w:rPr>
          <w:rFonts w:hint="eastAsia"/>
        </w:rPr>
        <w:t>测量并分析了</w:t>
      </w:r>
      <w:r w:rsidR="00797C39">
        <w:rPr>
          <w:rFonts w:hint="eastAsia"/>
        </w:rPr>
        <w:t>前台阶上压力脉动的统计性质</w:t>
      </w:r>
      <w:r w:rsidR="00CB43C9">
        <w:rPr>
          <w:rFonts w:hint="eastAsia"/>
        </w:rPr>
        <w:t>；</w:t>
      </w:r>
      <w:r w:rsidR="00E32E98">
        <w:rPr>
          <w:rFonts w:hint="eastAsia"/>
        </w:rPr>
        <w:t>S</w:t>
      </w:r>
      <w:r w:rsidR="00E32E98">
        <w:t>herry</w:t>
      </w:r>
      <w:r w:rsidR="002D7374">
        <w:t>等人</w:t>
      </w:r>
      <w:r w:rsidR="00E32E98" w:rsidRPr="002D637C">
        <w:rPr>
          <w:color w:val="FF0000"/>
        </w:rPr>
        <w:t>[]</w:t>
      </w:r>
      <w:r w:rsidR="0078484F">
        <w:t>研究了</w:t>
      </w:r>
      <w:r w:rsidR="00F670EE">
        <w:t>湍流流动下</w:t>
      </w:r>
      <w:r w:rsidR="00F670EE">
        <w:rPr>
          <w:rFonts w:hint="eastAsia"/>
        </w:rPr>
        <w:t>台阶高度和雷诺数对于第二分离区长度的影响</w:t>
      </w:r>
      <w:r w:rsidR="00C10CF9">
        <w:rPr>
          <w:rFonts w:hint="eastAsia"/>
        </w:rPr>
        <w:t>；</w:t>
      </w:r>
      <w:r w:rsidR="00C10CF9">
        <w:rPr>
          <w:rFonts w:hint="eastAsia"/>
        </w:rPr>
        <w:t>O</w:t>
      </w:r>
      <w:r w:rsidR="00C10CF9">
        <w:t>ztop</w:t>
      </w:r>
      <w:r w:rsidR="00C10CF9">
        <w:t>等人</w:t>
      </w:r>
      <w:r w:rsidR="00C10CF9" w:rsidRPr="00CF76E3">
        <w:rPr>
          <w:rFonts w:hint="eastAsia"/>
          <w:color w:val="FF0000"/>
        </w:rPr>
        <w:t>[]</w:t>
      </w:r>
      <w:r w:rsidR="00A557C7" w:rsidRPr="00E21AEB">
        <w:rPr>
          <w:rFonts w:hint="eastAsia"/>
        </w:rPr>
        <w:t>采用</w:t>
      </w:r>
      <w:r w:rsidR="00A557C7" w:rsidRPr="00E21AEB">
        <w:rPr>
          <w:rFonts w:hint="eastAsia"/>
        </w:rPr>
        <w:t>k-epsilon</w:t>
      </w:r>
      <w:r w:rsidR="00A557C7" w:rsidRPr="00E21AEB">
        <w:rPr>
          <w:rFonts w:hint="eastAsia"/>
        </w:rPr>
        <w:t>模型计算</w:t>
      </w:r>
      <w:r w:rsidR="00CF76E3">
        <w:t>研究了</w:t>
      </w:r>
      <w:r w:rsidR="00D41D94">
        <w:t>前台阶上的湍流流动和热传导问题</w:t>
      </w:r>
      <w:r w:rsidR="0016591E">
        <w:rPr>
          <w:rFonts w:hint="eastAsia"/>
        </w:rPr>
        <w:t>。而对于雷诺数较低的层流流动而言，</w:t>
      </w:r>
      <w:r w:rsidR="00D937BF">
        <w:rPr>
          <w:rFonts w:hint="eastAsia"/>
        </w:rPr>
        <w:t>Chi</w:t>
      </w:r>
      <w:r w:rsidR="00D937BF">
        <w:t>ba</w:t>
      </w:r>
      <w:r w:rsidR="00D937BF">
        <w:t>等人</w:t>
      </w:r>
      <w:r w:rsidR="00D937BF" w:rsidRPr="00D937BF">
        <w:rPr>
          <w:color w:val="FF0000"/>
        </w:rPr>
        <w:t>[]</w:t>
      </w:r>
      <w:r w:rsidR="00537DD0" w:rsidRPr="00537DD0">
        <w:t>通过实验</w:t>
      </w:r>
      <w:r w:rsidR="00D937BF">
        <w:t>研究了</w:t>
      </w:r>
      <w:r w:rsidR="00537DD0">
        <w:t>入口扰动对于牛顿流体和非牛顿流体在前台阶</w:t>
      </w:r>
      <w:r w:rsidR="00A804DD">
        <w:t>流动中的影响</w:t>
      </w:r>
      <w:r w:rsidR="00A804DD">
        <w:rPr>
          <w:rFonts w:hint="eastAsia"/>
        </w:rPr>
        <w:t>；</w:t>
      </w:r>
      <w:r w:rsidR="007D162F">
        <w:rPr>
          <w:rFonts w:hint="eastAsia"/>
        </w:rPr>
        <w:t>S</w:t>
      </w:r>
      <w:r w:rsidR="007D162F">
        <w:t>tuer</w:t>
      </w:r>
      <w:r w:rsidR="007D162F">
        <w:t>等人</w:t>
      </w:r>
      <w:r w:rsidR="002D7374" w:rsidRPr="002D7374">
        <w:rPr>
          <w:rFonts w:hint="eastAsia"/>
          <w:color w:val="FF0000"/>
        </w:rPr>
        <w:t>[]</w:t>
      </w:r>
      <w:r w:rsidR="00666F27" w:rsidRPr="004B6128">
        <w:rPr>
          <w:rFonts w:hint="eastAsia"/>
        </w:rPr>
        <w:t>测量</w:t>
      </w:r>
      <w:r w:rsidR="004B6128">
        <w:rPr>
          <w:rFonts w:hint="eastAsia"/>
        </w:rPr>
        <w:t>并分析了</w:t>
      </w:r>
      <w:r w:rsidR="00666F27" w:rsidRPr="004B6128">
        <w:rPr>
          <w:rFonts w:hint="eastAsia"/>
        </w:rPr>
        <w:t>了</w:t>
      </w:r>
      <w:r w:rsidR="004B6128">
        <w:rPr>
          <w:rFonts w:hint="eastAsia"/>
        </w:rPr>
        <w:t>层流来流条件下第一分离区内的流动特性；</w:t>
      </w:r>
      <w:r w:rsidR="00FC7417">
        <w:rPr>
          <w:rFonts w:hint="eastAsia"/>
        </w:rPr>
        <w:t>B</w:t>
      </w:r>
      <w:r w:rsidR="00FC7417">
        <w:t>aron</w:t>
      </w:r>
      <w:r w:rsidR="00FC7417">
        <w:t>等人</w:t>
      </w:r>
      <w:r w:rsidR="00FC7417" w:rsidRPr="001C5E99">
        <w:rPr>
          <w:rFonts w:hint="eastAsia"/>
          <w:color w:val="FF0000"/>
        </w:rPr>
        <w:t>[]</w:t>
      </w:r>
      <w:r w:rsidR="001C5E99">
        <w:rPr>
          <w:rFonts w:hint="eastAsia"/>
        </w:rPr>
        <w:t>用涡量</w:t>
      </w:r>
      <w:r w:rsidR="001C5E99">
        <w:rPr>
          <w:rFonts w:hint="eastAsia"/>
        </w:rPr>
        <w:t>-</w:t>
      </w:r>
      <w:r w:rsidR="001C5E99">
        <w:rPr>
          <w:rFonts w:hint="eastAsia"/>
        </w:rPr>
        <w:t>流函数法计算了二维</w:t>
      </w:r>
      <w:r w:rsidR="0072124C">
        <w:rPr>
          <w:rFonts w:hint="eastAsia"/>
        </w:rPr>
        <w:t>前台阶的</w:t>
      </w:r>
      <w:r w:rsidR="00E62B0F">
        <w:rPr>
          <w:rFonts w:hint="eastAsia"/>
        </w:rPr>
        <w:t>层流</w:t>
      </w:r>
      <w:r w:rsidR="0072124C">
        <w:rPr>
          <w:rFonts w:hint="eastAsia"/>
        </w:rPr>
        <w:t>流动和</w:t>
      </w:r>
      <w:r w:rsidR="007063A3">
        <w:rPr>
          <w:rFonts w:hint="eastAsia"/>
        </w:rPr>
        <w:t>热传导问题</w:t>
      </w:r>
      <w:r w:rsidR="003E0242">
        <w:rPr>
          <w:rFonts w:hint="eastAsia"/>
        </w:rPr>
        <w:t>；</w:t>
      </w:r>
      <w:r w:rsidR="00E46817">
        <w:rPr>
          <w:rFonts w:hint="eastAsia"/>
        </w:rPr>
        <w:t>W</w:t>
      </w:r>
      <w:r w:rsidR="00E46817">
        <w:t>ilhelm</w:t>
      </w:r>
      <w:r w:rsidR="00E46817">
        <w:t>等人</w:t>
      </w:r>
      <w:r w:rsidR="00E46817" w:rsidRPr="000859CD">
        <w:rPr>
          <w:rFonts w:hint="eastAsia"/>
          <w:color w:val="FF0000"/>
        </w:rPr>
        <w:t>[]</w:t>
      </w:r>
      <w:r w:rsidR="00E46817">
        <w:rPr>
          <w:rFonts w:hint="eastAsia"/>
        </w:rPr>
        <w:t>用</w:t>
      </w:r>
      <w:r w:rsidR="0007048C">
        <w:rPr>
          <w:rFonts w:hint="eastAsia"/>
        </w:rPr>
        <w:t>流动稳定性方法分析了</w:t>
      </w:r>
      <w:r w:rsidR="005319D0">
        <w:rPr>
          <w:rFonts w:hint="eastAsia"/>
        </w:rPr>
        <w:t>前台阶如何使得二维扰动转变为三维扰动的过</w:t>
      </w:r>
      <w:r w:rsidR="005319D0">
        <w:rPr>
          <w:rFonts w:hint="eastAsia"/>
        </w:rPr>
        <w:lastRenderedPageBreak/>
        <w:t>程</w:t>
      </w:r>
      <w:r w:rsidR="005914AC">
        <w:rPr>
          <w:rFonts w:hint="eastAsia"/>
        </w:rPr>
        <w:t>。</w:t>
      </w:r>
    </w:p>
    <w:p w:rsidR="00695099" w:rsidRDefault="00695099" w:rsidP="00AE0FE4">
      <w:pPr>
        <w:ind w:left="420" w:firstLine="420"/>
      </w:pPr>
      <w:r>
        <w:t>以上研究或关注雷诺数较低的层流流动</w:t>
      </w:r>
      <w:r>
        <w:rPr>
          <w:rFonts w:hint="eastAsia"/>
        </w:rPr>
        <w:t>，</w:t>
      </w:r>
      <w:r>
        <w:t>重点研究扰动从二维到三维的演化</w:t>
      </w:r>
      <w:r>
        <w:rPr>
          <w:rFonts w:hint="eastAsia"/>
        </w:rPr>
        <w:t>；</w:t>
      </w:r>
      <w:r>
        <w:t>或关注雷诺数较高的湍流流动</w:t>
      </w:r>
      <w:r>
        <w:rPr>
          <w:rFonts w:hint="eastAsia"/>
        </w:rPr>
        <w:t>，</w:t>
      </w:r>
      <w:r>
        <w:t>重点研究</w:t>
      </w:r>
      <w:r w:rsidR="00722E98">
        <w:t>分离区和压力脉动等</w:t>
      </w:r>
      <w:r w:rsidR="00722E98">
        <w:rPr>
          <w:rFonts w:hint="eastAsia"/>
        </w:rPr>
        <w:t>。</w:t>
      </w:r>
      <w:r w:rsidR="00722E98">
        <w:t>而对于</w:t>
      </w:r>
      <w:r w:rsidR="00056C84">
        <w:t>中等雷诺数下的流动转捩问题</w:t>
      </w:r>
      <w:r w:rsidR="00056C84">
        <w:rPr>
          <w:rFonts w:hint="eastAsia"/>
        </w:rPr>
        <w:t>，</w:t>
      </w:r>
      <w:r w:rsidR="00056C84">
        <w:t>相关文献较少</w:t>
      </w:r>
      <w:r w:rsidR="00056C84">
        <w:rPr>
          <w:rFonts w:hint="eastAsia"/>
        </w:rPr>
        <w:t>，</w:t>
      </w:r>
      <w:r w:rsidR="00056C84">
        <w:t>比较有代表性的是</w:t>
      </w:r>
      <w:r w:rsidR="00056C84">
        <w:t>Edelmann</w:t>
      </w:r>
      <w:r w:rsidR="00BD4068" w:rsidRPr="00C10ACE">
        <w:rPr>
          <w:color w:val="FF0000"/>
        </w:rPr>
        <w:t>[]</w:t>
      </w:r>
      <w:r w:rsidR="00056C84">
        <w:t>的工作</w:t>
      </w:r>
      <w:r w:rsidR="00056C84">
        <w:rPr>
          <w:rFonts w:hint="eastAsia"/>
        </w:rPr>
        <w:t>。</w:t>
      </w:r>
      <w:r w:rsidR="00A90ADE">
        <w:rPr>
          <w:rFonts w:hint="eastAsia"/>
        </w:rPr>
        <w:t>E</w:t>
      </w:r>
      <w:r w:rsidR="00A90ADE">
        <w:t>delmann</w:t>
      </w:r>
      <w:r w:rsidR="00A90ADE">
        <w:t>采用</w:t>
      </w:r>
      <w:r w:rsidR="00C60126">
        <w:t>二维</w:t>
      </w:r>
      <w:r w:rsidR="00A90ADE">
        <w:t>扰动方程的直接数值模拟和线性稳定性方法</w:t>
      </w:r>
      <w:r w:rsidR="00A90ADE">
        <w:rPr>
          <w:rFonts w:hint="eastAsia"/>
        </w:rPr>
        <w:t>，</w:t>
      </w:r>
      <w:r w:rsidR="00860E2F">
        <w:t>研究了</w:t>
      </w:r>
      <w:r w:rsidR="00C60126">
        <w:t>台阶上游吹吸扰动</w:t>
      </w:r>
      <w:r w:rsidR="0095620B">
        <w:t>所形成的的波包如何与台阶相互作用的问题</w:t>
      </w:r>
      <w:r w:rsidR="0095620B">
        <w:rPr>
          <w:rFonts w:hint="eastAsia"/>
        </w:rPr>
        <w:t>。</w:t>
      </w:r>
      <w:r w:rsidR="00374031">
        <w:t>他的研究包括了多个参数变化下的不同算例</w:t>
      </w:r>
      <w:r w:rsidR="00374031">
        <w:rPr>
          <w:rFonts w:hint="eastAsia"/>
        </w:rPr>
        <w:t>，</w:t>
      </w:r>
      <w:r w:rsidR="00374031">
        <w:t>包括基于台阶高度的雷诺数</w:t>
      </w:r>
      <w:r w:rsidR="00374031">
        <w:rPr>
          <w:rFonts w:hint="eastAsia"/>
        </w:rPr>
        <w:t>（从</w:t>
      </w:r>
      <w:r w:rsidR="00374031">
        <w:rPr>
          <w:rFonts w:hint="eastAsia"/>
        </w:rPr>
        <w:t>400</w:t>
      </w:r>
      <w:r w:rsidR="00374031">
        <w:rPr>
          <w:rFonts w:hint="eastAsia"/>
        </w:rPr>
        <w:t>到</w:t>
      </w:r>
      <w:r w:rsidR="00374031">
        <w:rPr>
          <w:rFonts w:hint="eastAsia"/>
        </w:rPr>
        <w:t>4400</w:t>
      </w:r>
      <w:r w:rsidR="00374031">
        <w:rPr>
          <w:rFonts w:hint="eastAsia"/>
        </w:rPr>
        <w:t>）</w:t>
      </w:r>
      <w:r w:rsidR="00AE0FE4">
        <w:rPr>
          <w:rFonts w:hint="eastAsia"/>
        </w:rPr>
        <w:t>，马赫数（从</w:t>
      </w:r>
      <w:r w:rsidR="00EA5AAD">
        <w:rPr>
          <w:rFonts w:hint="eastAsia"/>
        </w:rPr>
        <w:t>0.15</w:t>
      </w:r>
      <w:r w:rsidR="00EA5AAD">
        <w:rPr>
          <w:rFonts w:hint="eastAsia"/>
        </w:rPr>
        <w:t>到</w:t>
      </w:r>
      <w:r w:rsidR="00EA5AAD">
        <w:rPr>
          <w:rFonts w:hint="eastAsia"/>
        </w:rPr>
        <w:t>1.06</w:t>
      </w:r>
      <w:r w:rsidR="00AE0FE4">
        <w:rPr>
          <w:rFonts w:hint="eastAsia"/>
        </w:rPr>
        <w:t>），</w:t>
      </w:r>
      <w:r w:rsidR="00EA5AAD">
        <w:rPr>
          <w:rFonts w:hint="eastAsia"/>
        </w:rPr>
        <w:t>壁面温度条件（等温壁面和绝热壁面）</w:t>
      </w:r>
      <w:r w:rsidR="00AE0FE4">
        <w:rPr>
          <w:rFonts w:hint="eastAsia"/>
        </w:rPr>
        <w:t>以及</w:t>
      </w:r>
      <w:r w:rsidR="00374031">
        <w:rPr>
          <w:rFonts w:hint="eastAsia"/>
        </w:rPr>
        <w:t>边界层压力分布（零压梯度和顺压梯度）</w:t>
      </w:r>
      <w:r w:rsidR="00D90E61">
        <w:rPr>
          <w:rFonts w:hint="eastAsia"/>
        </w:rPr>
        <w:t>。通过与</w:t>
      </w:r>
      <w:r w:rsidR="00896B2D">
        <w:rPr>
          <w:rFonts w:hint="eastAsia"/>
        </w:rPr>
        <w:t>相应条件下的平板流动比较，</w:t>
      </w:r>
      <w:r w:rsidR="0032226A">
        <w:rPr>
          <w:rFonts w:hint="eastAsia"/>
        </w:rPr>
        <w:t>E</w:t>
      </w:r>
      <w:r w:rsidR="0032226A">
        <w:t>delmann</w:t>
      </w:r>
      <w:r w:rsidR="0032226A">
        <w:t>总结了</w:t>
      </w:r>
      <w:r w:rsidR="00E97C7A">
        <w:t>台阶对于转捩预测</w:t>
      </w:r>
      <w:r w:rsidR="00E97C7A">
        <w:rPr>
          <w:rFonts w:hint="eastAsia"/>
        </w:rPr>
        <w:t xml:space="preserve"> e-n</w:t>
      </w:r>
      <w:r w:rsidR="00E97C7A">
        <w:rPr>
          <w:rFonts w:hint="eastAsia"/>
        </w:rPr>
        <w:t>方法中</w:t>
      </w:r>
      <w:r w:rsidR="00E97C7A">
        <w:rPr>
          <w:rFonts w:hint="eastAsia"/>
        </w:rPr>
        <w:t>n</w:t>
      </w:r>
      <w:r w:rsidR="00E97C7A">
        <w:rPr>
          <w:rFonts w:hint="eastAsia"/>
        </w:rPr>
        <w:t>值的影响。</w:t>
      </w:r>
    </w:p>
    <w:p w:rsidR="00375BF0" w:rsidRDefault="00375BF0" w:rsidP="00AE0FE4">
      <w:pPr>
        <w:ind w:left="420" w:firstLine="420"/>
      </w:pPr>
      <w:r>
        <w:t>根据以上文献综述</w:t>
      </w:r>
      <w:r>
        <w:rPr>
          <w:rFonts w:hint="eastAsia"/>
        </w:rPr>
        <w:t>，可见对于前台阶诱导转捩流动的精细模</w:t>
      </w:r>
      <w:r w:rsidR="009E1808">
        <w:rPr>
          <w:rFonts w:hint="eastAsia"/>
        </w:rPr>
        <w:t>拟</w:t>
      </w:r>
      <w:r w:rsidR="005300BD">
        <w:rPr>
          <w:rFonts w:hint="eastAsia"/>
        </w:rPr>
        <w:t>，尤其是入口扰动如何与台阶相互作用</w:t>
      </w:r>
      <w:r w:rsidR="009E1808">
        <w:rPr>
          <w:rFonts w:hint="eastAsia"/>
        </w:rPr>
        <w:t>的问题，值得深入研究</w:t>
      </w:r>
      <w:r>
        <w:rPr>
          <w:rFonts w:hint="eastAsia"/>
        </w:rPr>
        <w:t>。因此，本章将采用高精度通量重构方法的隐式大涡模拟对此开展研究。</w:t>
      </w:r>
    </w:p>
    <w:p w:rsidR="003B4B11" w:rsidRDefault="003B4B11" w:rsidP="003B4B11">
      <w:r>
        <w:rPr>
          <w:rFonts w:hint="eastAsia"/>
        </w:rPr>
        <w:t>4.</w:t>
      </w:r>
      <w:r>
        <w:t>2</w:t>
      </w:r>
      <w:r>
        <w:rPr>
          <w:rFonts w:hint="eastAsia"/>
        </w:rPr>
        <w:t xml:space="preserve"> </w:t>
      </w:r>
      <w:r>
        <w:rPr>
          <w:rFonts w:hint="eastAsia"/>
        </w:rPr>
        <w:t>算例描述</w:t>
      </w:r>
    </w:p>
    <w:p w:rsidR="00A91274" w:rsidRDefault="00A65D9F" w:rsidP="00AE0FE4">
      <w:pPr>
        <w:ind w:left="420" w:firstLine="420"/>
      </w:pPr>
      <w:r>
        <w:rPr>
          <w:rFonts w:hint="eastAsia"/>
        </w:rPr>
        <w:t>本章使用四阶通量重构方法，</w:t>
      </w:r>
      <w:r w:rsidR="00BB28CE">
        <w:rPr>
          <w:rFonts w:hint="eastAsia"/>
        </w:rPr>
        <w:t>计算研究</w:t>
      </w:r>
      <w:r>
        <w:rPr>
          <w:rFonts w:hint="eastAsia"/>
        </w:rPr>
        <w:t>低速边界层中的前台阶诱导转捩问题。所采用的展向截面</w:t>
      </w:r>
      <w:r w:rsidR="0026423C">
        <w:rPr>
          <w:rFonts w:hint="eastAsia"/>
        </w:rPr>
        <w:t>网格分布如下图所示：</w:t>
      </w:r>
    </w:p>
    <w:p w:rsidR="0095500C" w:rsidRDefault="0095500C" w:rsidP="00C021A3">
      <w:pPr>
        <w:ind w:left="420" w:firstLine="420"/>
        <w:jc w:val="center"/>
      </w:pPr>
      <w:r w:rsidRPr="0095500C">
        <w:drawing>
          <wp:inline distT="0" distB="0" distL="0" distR="0" wp14:anchorId="4DE9C884" wp14:editId="4AD425E9">
            <wp:extent cx="4993498" cy="2796359"/>
            <wp:effectExtent l="0" t="0" r="0" b="4445"/>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rotWithShape="1">
                    <a:blip r:embed="rId132" cstate="print">
                      <a:extLst>
                        <a:ext uri="{28A0092B-C50C-407E-A947-70E740481C1C}">
                          <a14:useLocalDpi xmlns:a14="http://schemas.microsoft.com/office/drawing/2010/main" val="0"/>
                        </a:ext>
                      </a:extLst>
                    </a:blip>
                    <a:srcRect l="535" t="27951" r="6135" b="13250"/>
                    <a:stretch/>
                  </pic:blipFill>
                  <pic:spPr>
                    <a:xfrm>
                      <a:off x="0" y="0"/>
                      <a:ext cx="4993498" cy="2796359"/>
                    </a:xfrm>
                    <a:prstGeom prst="rect">
                      <a:avLst/>
                    </a:prstGeom>
                  </pic:spPr>
                </pic:pic>
              </a:graphicData>
            </a:graphic>
          </wp:inline>
        </w:drawing>
      </w:r>
    </w:p>
    <w:p w:rsidR="000B42F6" w:rsidRDefault="00C021A3" w:rsidP="00C021A3">
      <w:pPr>
        <w:ind w:left="420" w:firstLine="420"/>
      </w:pPr>
      <w:r>
        <w:rPr>
          <w:rFonts w:hint="eastAsia"/>
        </w:rPr>
        <w:t>计算域为台阶上游和下游各</w:t>
      </w:r>
      <w:r>
        <w:rPr>
          <w:rFonts w:hint="eastAsia"/>
        </w:rPr>
        <w:t>50</w:t>
      </w:r>
      <w:r>
        <w:rPr>
          <w:rFonts w:hint="eastAsia"/>
        </w:rPr>
        <w:t>倍台阶高度。</w:t>
      </w:r>
      <w:r w:rsidR="00330A13">
        <w:rPr>
          <w:rFonts w:hint="eastAsia"/>
        </w:rPr>
        <w:t>为尽量避免远场条件的影响，将外侧计算边界设置在</w:t>
      </w:r>
      <w:r w:rsidR="00330A13">
        <w:rPr>
          <w:rFonts w:hint="eastAsia"/>
        </w:rPr>
        <w:t>50</w:t>
      </w:r>
      <w:r w:rsidR="00330A13">
        <w:rPr>
          <w:rFonts w:hint="eastAsia"/>
        </w:rPr>
        <w:t>倍台阶高度处，并采用特征远场条件处理。</w:t>
      </w:r>
      <w:r w:rsidR="00520978">
        <w:rPr>
          <w:rFonts w:hint="eastAsia"/>
        </w:rPr>
        <w:t>出口处采用特征出口边界，以避免非物理反射对于流动转捩模拟的不良影响。</w:t>
      </w:r>
      <w:r w:rsidR="00A0371D">
        <w:rPr>
          <w:rFonts w:hint="eastAsia"/>
        </w:rPr>
        <w:t>展向采取周期边界条件</w:t>
      </w:r>
      <w:r w:rsidR="000B42F6">
        <w:rPr>
          <w:rFonts w:hint="eastAsia"/>
        </w:rPr>
        <w:t>，共计</w:t>
      </w:r>
      <w:r w:rsidR="000B42F6">
        <w:rPr>
          <w:rFonts w:hint="eastAsia"/>
        </w:rPr>
        <w:t>32</w:t>
      </w:r>
      <w:r w:rsidR="000B42F6">
        <w:rPr>
          <w:rFonts w:hint="eastAsia"/>
        </w:rPr>
        <w:t>层展向网格，</w:t>
      </w:r>
      <w:r w:rsidR="00541989">
        <w:rPr>
          <w:rFonts w:hint="eastAsia"/>
        </w:rPr>
        <w:t>总计算自由度数约为</w:t>
      </w:r>
      <w:r w:rsidR="00541989">
        <w:rPr>
          <w:rFonts w:hint="eastAsia"/>
        </w:rPr>
        <w:t>1500</w:t>
      </w:r>
      <w:r w:rsidR="00541989">
        <w:rPr>
          <w:rFonts w:hint="eastAsia"/>
        </w:rPr>
        <w:t>万。</w:t>
      </w:r>
    </w:p>
    <w:p w:rsidR="00557D51" w:rsidRPr="00BC52CC" w:rsidRDefault="00C021A3" w:rsidP="00C021A3">
      <w:pPr>
        <w:ind w:left="420" w:firstLine="420"/>
      </w:pPr>
      <w:r>
        <w:rPr>
          <w:rFonts w:hint="eastAsia"/>
        </w:rPr>
        <w:t>考虑到计算量</w:t>
      </w:r>
      <w:r w:rsidR="00FA5C0D">
        <w:rPr>
          <w:rFonts w:hint="eastAsia"/>
        </w:rPr>
        <w:t>，入口并未设置在平板前缘</w:t>
      </w:r>
      <w:r w:rsidR="00F35209">
        <w:rPr>
          <w:rFonts w:hint="eastAsia"/>
        </w:rPr>
        <w:t>，而采用了勃拉修斯边界层解叠加入口扰动的方式</w:t>
      </w:r>
      <w:r w:rsidR="00DD3569">
        <w:rPr>
          <w:rFonts w:hint="eastAsia"/>
        </w:rPr>
        <w:t>。入口处边界层厚度为台阶高度的</w:t>
      </w:r>
      <w:r w:rsidR="00DD3569">
        <w:rPr>
          <w:rFonts w:hint="eastAsia"/>
        </w:rPr>
        <w:t>3</w:t>
      </w:r>
      <w:r w:rsidR="00557D51">
        <w:rPr>
          <w:rFonts w:hint="eastAsia"/>
        </w:rPr>
        <w:t>倍</w:t>
      </w:r>
      <w:r w:rsidR="00B54B29">
        <w:rPr>
          <w:rFonts w:hint="eastAsia"/>
        </w:rPr>
        <w:t>。基于台阶高度的雷诺数为</w:t>
      </w:r>
      <w:r w:rsidR="00B54B29">
        <w:rPr>
          <w:rFonts w:hint="eastAsia"/>
        </w:rPr>
        <w:t>720</w:t>
      </w:r>
      <w:r w:rsidR="00B54B29">
        <w:rPr>
          <w:rFonts w:hint="eastAsia"/>
        </w:rPr>
        <w:t>，对应于</w:t>
      </w:r>
      <w:r w:rsidR="00B54B29">
        <w:rPr>
          <w:rFonts w:hint="eastAsia"/>
        </w:rPr>
        <w:t>E</w:t>
      </w:r>
      <w:r w:rsidR="00B54B29">
        <w:t>delmann</w:t>
      </w:r>
      <w:r w:rsidR="00B54B29">
        <w:t>研究中的低速算例</w:t>
      </w:r>
      <w:r w:rsidR="004B64FE">
        <w:rPr>
          <w:rFonts w:hint="eastAsia"/>
        </w:rPr>
        <w:t>。</w:t>
      </w:r>
      <w:r w:rsidR="00200630">
        <w:rPr>
          <w:rFonts w:hint="eastAsia"/>
        </w:rPr>
        <w:t>入口处基于流向长度的雷诺数为</w:t>
      </w:r>
      <w:r w:rsidR="00A25482" w:rsidRPr="00A25482">
        <w:t>186624</w:t>
      </w:r>
      <w:r w:rsidR="00A25482">
        <w:rPr>
          <w:rFonts w:hint="eastAsia"/>
        </w:rPr>
        <w:t>，</w:t>
      </w:r>
      <w:r w:rsidR="00B54B29">
        <w:t>台阶处基于流向</w:t>
      </w:r>
      <w:r w:rsidR="00092A6F">
        <w:t>长度的雷诺数为</w:t>
      </w:r>
      <w:r w:rsidR="00E40D12">
        <w:rPr>
          <w:rFonts w:hint="eastAsia"/>
        </w:rPr>
        <w:t>330624</w:t>
      </w:r>
      <w:r w:rsidR="00E40D12">
        <w:rPr>
          <w:rFonts w:hint="eastAsia"/>
        </w:rPr>
        <w:t>，根据</w:t>
      </w:r>
      <w:r w:rsidR="00BC52CC">
        <w:rPr>
          <w:rFonts w:hint="eastAsia"/>
        </w:rPr>
        <w:t>Schilichting</w:t>
      </w:r>
      <w:r w:rsidR="00E40D12">
        <w:rPr>
          <w:rFonts w:hint="eastAsia"/>
        </w:rPr>
        <w:t>经典边界层理论</w:t>
      </w:r>
      <w:r w:rsidR="00E40D12" w:rsidRPr="00BC52CC">
        <w:rPr>
          <w:rFonts w:hint="eastAsia"/>
          <w:color w:val="FF0000"/>
        </w:rPr>
        <w:t>[]</w:t>
      </w:r>
      <w:r w:rsidR="00BC52CC">
        <w:rPr>
          <w:rFonts w:hint="eastAsia"/>
        </w:rPr>
        <w:t>，</w:t>
      </w:r>
      <w:r w:rsidR="00BC52CC">
        <w:t>这一雷诺数恰处于转捩范围内</w:t>
      </w:r>
      <w:r w:rsidR="00BC52CC">
        <w:rPr>
          <w:rFonts w:hint="eastAsia"/>
        </w:rPr>
        <w:t>。</w:t>
      </w:r>
    </w:p>
    <w:p w:rsidR="00C021A3" w:rsidRDefault="00557D51" w:rsidP="00C021A3">
      <w:pPr>
        <w:ind w:left="420" w:firstLine="420"/>
      </w:pPr>
      <w:r>
        <w:t>入口</w:t>
      </w:r>
      <w:r w:rsidR="00F35209">
        <w:rPr>
          <w:rFonts w:hint="eastAsia"/>
        </w:rPr>
        <w:t>扰动的数学形式如下：</w:t>
      </w:r>
    </w:p>
    <w:p w:rsidR="00E556AC" w:rsidRPr="00C10ACE" w:rsidRDefault="00442571" w:rsidP="00E556AC">
      <w:pPr>
        <w:ind w:left="420" w:firstLine="420"/>
        <w:jc w:val="center"/>
        <w:rPr>
          <w:rFonts w:hint="eastAsia"/>
        </w:rPr>
      </w:pPr>
      <w:r w:rsidRPr="00442571">
        <w:rPr>
          <w:position w:val="-14"/>
        </w:rPr>
        <w:object w:dxaOrig="5940" w:dyaOrig="400">
          <v:shape id="_x0000_i1078" type="#_x0000_t75" style="width:297pt;height:19.9pt" o:ole="">
            <v:imagedata r:id="rId133" o:title=""/>
          </v:shape>
          <o:OLEObject Type="Embed" ProgID="Equation.DSMT4" ShapeID="_x0000_i1078" DrawAspect="Content" ObjectID="_1550746631" r:id="rId134"/>
        </w:object>
      </w:r>
    </w:p>
    <w:p w:rsidR="00EC2690" w:rsidRDefault="00E556AC" w:rsidP="009022D8">
      <w:pPr>
        <w:ind w:left="420" w:firstLine="420"/>
      </w:pPr>
      <w:r>
        <w:t>其中</w:t>
      </w:r>
      <w:r>
        <w:rPr>
          <w:rFonts w:hint="eastAsia"/>
        </w:rPr>
        <w:t>,</w:t>
      </w:r>
      <w:r w:rsidR="00557D51" w:rsidRPr="00557D51">
        <w:t xml:space="preserve"> </w:t>
      </w:r>
      <w:r w:rsidR="00557D51" w:rsidRPr="009022D8">
        <w:object w:dxaOrig="620" w:dyaOrig="360">
          <v:shape id="_x0000_i1077" type="#_x0000_t75" style="width:31.15pt;height:18pt" o:ole="">
            <v:imagedata r:id="rId135" o:title=""/>
          </v:shape>
          <o:OLEObject Type="Embed" ProgID="Equation.DSMT4" ShapeID="_x0000_i1077" DrawAspect="Content" ObjectID="_1550746632" r:id="rId136"/>
        </w:object>
      </w:r>
      <w:r w:rsidR="009414D0">
        <w:t>为</w:t>
      </w:r>
      <w:r w:rsidR="009414D0">
        <w:t>Blasius</w:t>
      </w:r>
      <w:r w:rsidR="009414D0">
        <w:t>边界层</w:t>
      </w:r>
      <w:r w:rsidR="00305575">
        <w:t>流向速度型</w:t>
      </w:r>
      <w:r w:rsidR="009414D0">
        <w:t>解</w:t>
      </w:r>
      <w:r w:rsidR="009414D0">
        <w:rPr>
          <w:rFonts w:hint="eastAsia"/>
        </w:rPr>
        <w:t>，</w:t>
      </w:r>
      <w:r w:rsidR="00DF71CD" w:rsidRPr="009022D8">
        <w:object w:dxaOrig="220" w:dyaOrig="279">
          <v:shape id="_x0000_i1079" type="#_x0000_t75" style="width:10.9pt;height:13.9pt" o:ole="">
            <v:imagedata r:id="rId137" o:title=""/>
          </v:shape>
          <o:OLEObject Type="Embed" ProgID="Equation.DSMT4" ShapeID="_x0000_i1079" DrawAspect="Content" ObjectID="_1550746633" r:id="rId138"/>
        </w:object>
      </w:r>
      <w:r w:rsidR="00DF71CD">
        <w:t>为入口边界层厚度</w:t>
      </w:r>
      <w:r w:rsidR="00DF71CD">
        <w:rPr>
          <w:rFonts w:hint="eastAsia"/>
        </w:rPr>
        <w:t>，</w:t>
      </w:r>
      <w:r w:rsidR="00520978" w:rsidRPr="009022D8">
        <w:object w:dxaOrig="220" w:dyaOrig="260">
          <v:shape id="_x0000_i1080" type="#_x0000_t75" style="width:10.9pt;height:13.15pt" o:ole="">
            <v:imagedata r:id="rId139" o:title=""/>
          </v:shape>
          <o:OLEObject Type="Embed" ProgID="Equation.DSMT4" ShapeID="_x0000_i1080" DrawAspect="Content" ObjectID="_1550746634" r:id="rId140"/>
        </w:object>
      </w:r>
      <w:r w:rsidR="00520978">
        <w:t>为计算域展</w:t>
      </w:r>
      <w:r w:rsidR="00520978">
        <w:lastRenderedPageBreak/>
        <w:t>向宽度</w:t>
      </w:r>
      <w:r w:rsidR="00415A5F">
        <w:rPr>
          <w:rFonts w:hint="eastAsia"/>
        </w:rPr>
        <w:t>。</w:t>
      </w:r>
      <w:r w:rsidR="009022D8" w:rsidRPr="009022D8">
        <w:object w:dxaOrig="240" w:dyaOrig="220">
          <v:shape id="_x0000_i1081" type="#_x0000_t75" style="width:12pt;height:10.9pt" o:ole="">
            <v:imagedata r:id="rId141" o:title=""/>
          </v:shape>
          <o:OLEObject Type="Embed" ProgID="Equation.DSMT4" ShapeID="_x0000_i1081" DrawAspect="Content" ObjectID="_1550746635" r:id="rId142"/>
        </w:object>
      </w:r>
      <w:r w:rsidR="009022D8">
        <w:t>和</w:t>
      </w:r>
      <w:r w:rsidR="009022D8" w:rsidRPr="009022D8">
        <w:object w:dxaOrig="240" w:dyaOrig="320">
          <v:shape id="_x0000_i1082" type="#_x0000_t75" style="width:12pt;height:16.15pt" o:ole="">
            <v:imagedata r:id="rId143" o:title=""/>
          </v:shape>
          <o:OLEObject Type="Embed" ProgID="Equation.DSMT4" ShapeID="_x0000_i1082" DrawAspect="Content" ObjectID="_1550746636" r:id="rId144"/>
        </w:object>
      </w:r>
      <w:r w:rsidR="009022D8">
        <w:t>分别为扰动的圆频率和展向波数</w:t>
      </w:r>
      <w:r w:rsidR="009022D8">
        <w:rPr>
          <w:rFonts w:hint="eastAsia"/>
        </w:rPr>
        <w:t>，</w:t>
      </w:r>
      <w:r w:rsidR="00DE4F82" w:rsidRPr="002227DC">
        <w:rPr>
          <w:position w:val="-12"/>
        </w:rPr>
        <w:object w:dxaOrig="279" w:dyaOrig="360">
          <v:shape id="_x0000_i1083" type="#_x0000_t75" style="width:13.9pt;height:18pt" o:ole="">
            <v:imagedata r:id="rId145" o:title=""/>
          </v:shape>
          <o:OLEObject Type="Embed" ProgID="Equation.DSMT4" ShapeID="_x0000_i1083" DrawAspect="Content" ObjectID="_1550746637" r:id="rId146"/>
        </w:object>
      </w:r>
      <w:r w:rsidR="00DE4F82">
        <w:t>和</w:t>
      </w:r>
      <w:r w:rsidR="00DE4F82" w:rsidRPr="002227DC">
        <w:rPr>
          <w:position w:val="-12"/>
        </w:rPr>
        <w:object w:dxaOrig="300" w:dyaOrig="360">
          <v:shape id="_x0000_i1084" type="#_x0000_t75" style="width:15pt;height:18pt" o:ole="">
            <v:imagedata r:id="rId147" o:title=""/>
          </v:shape>
          <o:OLEObject Type="Embed" ProgID="Equation.DSMT4" ShapeID="_x0000_i1084" DrawAspect="Content" ObjectID="_1550746638" r:id="rId148"/>
        </w:object>
      </w:r>
      <w:r w:rsidR="00DE4F82">
        <w:t>为扰动幅值</w:t>
      </w:r>
      <w:r w:rsidR="007E583F">
        <w:t>因子</w:t>
      </w:r>
      <w:r w:rsidR="007E583F">
        <w:rPr>
          <w:rFonts w:hint="eastAsia"/>
        </w:rPr>
        <w:t>。</w:t>
      </w:r>
      <w:r w:rsidR="009664E4">
        <w:rPr>
          <w:rFonts w:hint="eastAsia"/>
        </w:rPr>
        <w:t>这一扰动</w:t>
      </w:r>
      <w:r w:rsidR="00572F05">
        <w:rPr>
          <w:rFonts w:hint="eastAsia"/>
        </w:rPr>
        <w:t>形式</w:t>
      </w:r>
      <w:r w:rsidR="009664E4">
        <w:rPr>
          <w:rFonts w:hint="eastAsia"/>
        </w:rPr>
        <w:t>上类似于边界层中的</w:t>
      </w:r>
      <w:r w:rsidR="00572F05">
        <w:rPr>
          <w:rFonts w:hint="eastAsia"/>
        </w:rPr>
        <w:t>三维</w:t>
      </w:r>
      <w:r w:rsidR="009664E4">
        <w:rPr>
          <w:rFonts w:hint="eastAsia"/>
        </w:rPr>
        <w:t>T</w:t>
      </w:r>
      <w:r w:rsidR="009664E4">
        <w:t>ollmien-Schlichting</w:t>
      </w:r>
      <w:r w:rsidR="009664E4">
        <w:t>波</w:t>
      </w:r>
      <w:r w:rsidR="00824CD2">
        <w:rPr>
          <w:rFonts w:hint="eastAsia"/>
        </w:rPr>
        <w:t>。</w:t>
      </w:r>
    </w:p>
    <w:p w:rsidR="00E05F36" w:rsidRPr="00375BF0" w:rsidRDefault="00AD7F00" w:rsidP="009022D8">
      <w:pPr>
        <w:ind w:left="420" w:firstLine="420"/>
        <w:rPr>
          <w:rFonts w:hint="eastAsia"/>
        </w:rPr>
      </w:pPr>
      <w:r>
        <w:t>本章计算中</w:t>
      </w:r>
      <w:r>
        <w:rPr>
          <w:rFonts w:hint="eastAsia"/>
        </w:rPr>
        <w:t>，</w:t>
      </w:r>
      <w:r w:rsidR="00865289">
        <w:rPr>
          <w:rFonts w:hint="eastAsia"/>
        </w:rPr>
        <w:t>统计平均的流动从无量纲时间</w:t>
      </w:r>
      <w:r w:rsidR="00865289">
        <w:rPr>
          <w:rFonts w:hint="eastAsia"/>
        </w:rPr>
        <w:t>2000</w:t>
      </w:r>
      <w:r w:rsidR="00865289">
        <w:rPr>
          <w:rFonts w:hint="eastAsia"/>
        </w:rPr>
        <w:t>到</w:t>
      </w:r>
      <w:r w:rsidR="00865289">
        <w:rPr>
          <w:rFonts w:hint="eastAsia"/>
        </w:rPr>
        <w:t>3000</w:t>
      </w:r>
      <w:r w:rsidR="00865289">
        <w:rPr>
          <w:rFonts w:hint="eastAsia"/>
        </w:rPr>
        <w:t>，共计</w:t>
      </w:r>
      <w:r w:rsidR="00865289">
        <w:rPr>
          <w:rFonts w:hint="eastAsia"/>
        </w:rPr>
        <w:t>500000</w:t>
      </w:r>
      <w:r w:rsidR="00865289">
        <w:rPr>
          <w:rFonts w:hint="eastAsia"/>
        </w:rPr>
        <w:t>时间步，并对结果进行了展向平均，由此</w:t>
      </w:r>
      <w:r w:rsidR="00EB375E">
        <w:rPr>
          <w:rFonts w:hint="eastAsia"/>
        </w:rPr>
        <w:t>避免初始流场的影响，并</w:t>
      </w:r>
      <w:bookmarkStart w:id="0" w:name="_GoBack"/>
      <w:bookmarkEnd w:id="0"/>
      <w:r w:rsidR="00865289">
        <w:rPr>
          <w:rFonts w:hint="eastAsia"/>
        </w:rPr>
        <w:t>获得充足的湍流与转捩统计样本。</w:t>
      </w:r>
      <w:r w:rsidR="00143A06">
        <w:rPr>
          <w:rFonts w:hint="eastAsia"/>
        </w:rPr>
        <w:t>其中，时间无量纲化由台阶高度除以来流速度定义时间尺度。</w:t>
      </w:r>
    </w:p>
    <w:p w:rsidR="006E7A0C" w:rsidRDefault="006E7A0C" w:rsidP="006E7A0C">
      <w:r>
        <w:rPr>
          <w:rFonts w:hint="eastAsia"/>
        </w:rPr>
        <w:t>4.</w:t>
      </w:r>
      <w:r>
        <w:t>3</w:t>
      </w:r>
      <w:r>
        <w:rPr>
          <w:rFonts w:hint="eastAsia"/>
        </w:rPr>
        <w:t xml:space="preserve"> </w:t>
      </w:r>
      <w:r>
        <w:rPr>
          <w:rFonts w:hint="eastAsia"/>
        </w:rPr>
        <w:t>平均流动</w:t>
      </w:r>
    </w:p>
    <w:p w:rsidR="00FD48E9" w:rsidRPr="00EC2690" w:rsidRDefault="00FD48E9" w:rsidP="00495452"/>
    <w:sectPr w:rsidR="00FD48E9" w:rsidRPr="00EC26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51C6" w:rsidRDefault="00BA51C6" w:rsidP="0048262C">
      <w:r>
        <w:separator/>
      </w:r>
    </w:p>
  </w:endnote>
  <w:endnote w:type="continuationSeparator" w:id="0">
    <w:p w:rsidR="00BA51C6" w:rsidRDefault="00BA51C6"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51C6" w:rsidRDefault="00BA51C6" w:rsidP="0048262C">
      <w:r>
        <w:separator/>
      </w:r>
    </w:p>
  </w:footnote>
  <w:footnote w:type="continuationSeparator" w:id="0">
    <w:p w:rsidR="00BA51C6" w:rsidRDefault="00BA51C6"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9"/>
  </w:num>
  <w:num w:numId="3">
    <w:abstractNumId w:val="8"/>
  </w:num>
  <w:num w:numId="4">
    <w:abstractNumId w:val="2"/>
  </w:num>
  <w:num w:numId="5">
    <w:abstractNumId w:val="5"/>
  </w:num>
  <w:num w:numId="6">
    <w:abstractNumId w:val="6"/>
  </w:num>
  <w:num w:numId="7">
    <w:abstractNumId w:val="4"/>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32CF"/>
    <w:rsid w:val="0000477F"/>
    <w:rsid w:val="00006700"/>
    <w:rsid w:val="0000723C"/>
    <w:rsid w:val="000115C0"/>
    <w:rsid w:val="00011A53"/>
    <w:rsid w:val="0001242A"/>
    <w:rsid w:val="00012F03"/>
    <w:rsid w:val="00013AE0"/>
    <w:rsid w:val="00014260"/>
    <w:rsid w:val="000153F7"/>
    <w:rsid w:val="000160A7"/>
    <w:rsid w:val="000176C0"/>
    <w:rsid w:val="000176EE"/>
    <w:rsid w:val="00017922"/>
    <w:rsid w:val="00021F8B"/>
    <w:rsid w:val="000248FA"/>
    <w:rsid w:val="00025C64"/>
    <w:rsid w:val="000266AC"/>
    <w:rsid w:val="00026B95"/>
    <w:rsid w:val="00026F1C"/>
    <w:rsid w:val="000279F6"/>
    <w:rsid w:val="0003041E"/>
    <w:rsid w:val="00030BAD"/>
    <w:rsid w:val="000333FB"/>
    <w:rsid w:val="0003452D"/>
    <w:rsid w:val="000358CF"/>
    <w:rsid w:val="00035A15"/>
    <w:rsid w:val="00044A92"/>
    <w:rsid w:val="00045079"/>
    <w:rsid w:val="0004729F"/>
    <w:rsid w:val="000474D0"/>
    <w:rsid w:val="00047C6C"/>
    <w:rsid w:val="00050B75"/>
    <w:rsid w:val="0005115F"/>
    <w:rsid w:val="00051EBE"/>
    <w:rsid w:val="00051F8C"/>
    <w:rsid w:val="00052C2E"/>
    <w:rsid w:val="00055124"/>
    <w:rsid w:val="00055891"/>
    <w:rsid w:val="00056C84"/>
    <w:rsid w:val="00057703"/>
    <w:rsid w:val="0006027F"/>
    <w:rsid w:val="00060824"/>
    <w:rsid w:val="00060E62"/>
    <w:rsid w:val="000616A5"/>
    <w:rsid w:val="00061FD7"/>
    <w:rsid w:val="000653A6"/>
    <w:rsid w:val="00065978"/>
    <w:rsid w:val="00066B2A"/>
    <w:rsid w:val="0007048C"/>
    <w:rsid w:val="00072BFE"/>
    <w:rsid w:val="000740B0"/>
    <w:rsid w:val="0007585E"/>
    <w:rsid w:val="00075DB1"/>
    <w:rsid w:val="00077857"/>
    <w:rsid w:val="00080200"/>
    <w:rsid w:val="00080542"/>
    <w:rsid w:val="00080CBA"/>
    <w:rsid w:val="0008109E"/>
    <w:rsid w:val="00082E81"/>
    <w:rsid w:val="00084E2C"/>
    <w:rsid w:val="00085035"/>
    <w:rsid w:val="00085673"/>
    <w:rsid w:val="000859CD"/>
    <w:rsid w:val="00086943"/>
    <w:rsid w:val="00086E11"/>
    <w:rsid w:val="00087BE2"/>
    <w:rsid w:val="000904E5"/>
    <w:rsid w:val="0009056E"/>
    <w:rsid w:val="00092A6F"/>
    <w:rsid w:val="00092ED5"/>
    <w:rsid w:val="000949F2"/>
    <w:rsid w:val="00095F5B"/>
    <w:rsid w:val="000961D2"/>
    <w:rsid w:val="000969A2"/>
    <w:rsid w:val="000A0617"/>
    <w:rsid w:val="000A0744"/>
    <w:rsid w:val="000A126B"/>
    <w:rsid w:val="000A181C"/>
    <w:rsid w:val="000A2A39"/>
    <w:rsid w:val="000A60C5"/>
    <w:rsid w:val="000A70F9"/>
    <w:rsid w:val="000A7378"/>
    <w:rsid w:val="000B03EC"/>
    <w:rsid w:val="000B065F"/>
    <w:rsid w:val="000B135B"/>
    <w:rsid w:val="000B26DF"/>
    <w:rsid w:val="000B3F5D"/>
    <w:rsid w:val="000B42F6"/>
    <w:rsid w:val="000B5322"/>
    <w:rsid w:val="000B6BED"/>
    <w:rsid w:val="000B6CE2"/>
    <w:rsid w:val="000B6D3D"/>
    <w:rsid w:val="000C013B"/>
    <w:rsid w:val="000C04BD"/>
    <w:rsid w:val="000C0D24"/>
    <w:rsid w:val="000C1237"/>
    <w:rsid w:val="000C1932"/>
    <w:rsid w:val="000C36D0"/>
    <w:rsid w:val="000C4219"/>
    <w:rsid w:val="000C4E58"/>
    <w:rsid w:val="000C5359"/>
    <w:rsid w:val="000C7C4F"/>
    <w:rsid w:val="000D0B57"/>
    <w:rsid w:val="000D0C1B"/>
    <w:rsid w:val="000D2A7B"/>
    <w:rsid w:val="000D305A"/>
    <w:rsid w:val="000D39CD"/>
    <w:rsid w:val="000D404D"/>
    <w:rsid w:val="000D4D13"/>
    <w:rsid w:val="000D5D2E"/>
    <w:rsid w:val="000D636F"/>
    <w:rsid w:val="000D6DE5"/>
    <w:rsid w:val="000D7282"/>
    <w:rsid w:val="000E123D"/>
    <w:rsid w:val="000E39F5"/>
    <w:rsid w:val="000E564A"/>
    <w:rsid w:val="000E5FB3"/>
    <w:rsid w:val="000E6275"/>
    <w:rsid w:val="000E6539"/>
    <w:rsid w:val="000E6802"/>
    <w:rsid w:val="000E7067"/>
    <w:rsid w:val="000E7B60"/>
    <w:rsid w:val="000F0452"/>
    <w:rsid w:val="000F0B13"/>
    <w:rsid w:val="000F35EB"/>
    <w:rsid w:val="000F5F0E"/>
    <w:rsid w:val="000F6BAF"/>
    <w:rsid w:val="000F7024"/>
    <w:rsid w:val="00102AD3"/>
    <w:rsid w:val="001039D7"/>
    <w:rsid w:val="00103CB3"/>
    <w:rsid w:val="00103E70"/>
    <w:rsid w:val="001041E6"/>
    <w:rsid w:val="0010469E"/>
    <w:rsid w:val="00106B4D"/>
    <w:rsid w:val="00107EBF"/>
    <w:rsid w:val="0011141A"/>
    <w:rsid w:val="00112CEB"/>
    <w:rsid w:val="001136E7"/>
    <w:rsid w:val="00114089"/>
    <w:rsid w:val="0011432A"/>
    <w:rsid w:val="00114603"/>
    <w:rsid w:val="001149AA"/>
    <w:rsid w:val="00115D60"/>
    <w:rsid w:val="00117572"/>
    <w:rsid w:val="00120678"/>
    <w:rsid w:val="0012350F"/>
    <w:rsid w:val="001258D8"/>
    <w:rsid w:val="001269EF"/>
    <w:rsid w:val="00126CEB"/>
    <w:rsid w:val="001308E3"/>
    <w:rsid w:val="001311F3"/>
    <w:rsid w:val="0013302C"/>
    <w:rsid w:val="00133282"/>
    <w:rsid w:val="00136113"/>
    <w:rsid w:val="00136252"/>
    <w:rsid w:val="00140FA0"/>
    <w:rsid w:val="00140FAB"/>
    <w:rsid w:val="001426A4"/>
    <w:rsid w:val="001439EE"/>
    <w:rsid w:val="00143A06"/>
    <w:rsid w:val="00143AD0"/>
    <w:rsid w:val="00144497"/>
    <w:rsid w:val="00144F0B"/>
    <w:rsid w:val="00145AE9"/>
    <w:rsid w:val="00146586"/>
    <w:rsid w:val="00150EDD"/>
    <w:rsid w:val="00150FCD"/>
    <w:rsid w:val="0015136A"/>
    <w:rsid w:val="001518BC"/>
    <w:rsid w:val="00151994"/>
    <w:rsid w:val="00154C1D"/>
    <w:rsid w:val="00156C63"/>
    <w:rsid w:val="00160AD5"/>
    <w:rsid w:val="001649F2"/>
    <w:rsid w:val="00164BFE"/>
    <w:rsid w:val="0016591E"/>
    <w:rsid w:val="00166D65"/>
    <w:rsid w:val="00167AE2"/>
    <w:rsid w:val="0017054E"/>
    <w:rsid w:val="001707F1"/>
    <w:rsid w:val="001737C8"/>
    <w:rsid w:val="00173C9B"/>
    <w:rsid w:val="00174418"/>
    <w:rsid w:val="00175D2B"/>
    <w:rsid w:val="00175F0A"/>
    <w:rsid w:val="00177491"/>
    <w:rsid w:val="00177628"/>
    <w:rsid w:val="00181531"/>
    <w:rsid w:val="00182038"/>
    <w:rsid w:val="00182E4B"/>
    <w:rsid w:val="001830DB"/>
    <w:rsid w:val="00183AAE"/>
    <w:rsid w:val="0018644E"/>
    <w:rsid w:val="0019065C"/>
    <w:rsid w:val="00191394"/>
    <w:rsid w:val="00192609"/>
    <w:rsid w:val="00192EAD"/>
    <w:rsid w:val="001946A0"/>
    <w:rsid w:val="0019470B"/>
    <w:rsid w:val="00195796"/>
    <w:rsid w:val="001A058F"/>
    <w:rsid w:val="001A281D"/>
    <w:rsid w:val="001A2A64"/>
    <w:rsid w:val="001A54CF"/>
    <w:rsid w:val="001A5B62"/>
    <w:rsid w:val="001A7A85"/>
    <w:rsid w:val="001B06D7"/>
    <w:rsid w:val="001B0F19"/>
    <w:rsid w:val="001B22B7"/>
    <w:rsid w:val="001B4112"/>
    <w:rsid w:val="001B41F6"/>
    <w:rsid w:val="001B4603"/>
    <w:rsid w:val="001B59B9"/>
    <w:rsid w:val="001C1393"/>
    <w:rsid w:val="001C16F8"/>
    <w:rsid w:val="001C2189"/>
    <w:rsid w:val="001C3E6F"/>
    <w:rsid w:val="001C4082"/>
    <w:rsid w:val="001C5E99"/>
    <w:rsid w:val="001C61FE"/>
    <w:rsid w:val="001C6890"/>
    <w:rsid w:val="001C7827"/>
    <w:rsid w:val="001D0FC9"/>
    <w:rsid w:val="001D1731"/>
    <w:rsid w:val="001D4F12"/>
    <w:rsid w:val="001D51D0"/>
    <w:rsid w:val="001D5BE1"/>
    <w:rsid w:val="001E0943"/>
    <w:rsid w:val="001E142B"/>
    <w:rsid w:val="001E2A44"/>
    <w:rsid w:val="001E2BC5"/>
    <w:rsid w:val="001E497C"/>
    <w:rsid w:val="001E7BF4"/>
    <w:rsid w:val="001E7F52"/>
    <w:rsid w:val="001F1396"/>
    <w:rsid w:val="001F3C3C"/>
    <w:rsid w:val="001F3F24"/>
    <w:rsid w:val="001F45AE"/>
    <w:rsid w:val="001F506A"/>
    <w:rsid w:val="00200630"/>
    <w:rsid w:val="00201560"/>
    <w:rsid w:val="00201C2C"/>
    <w:rsid w:val="0020323C"/>
    <w:rsid w:val="00203FE0"/>
    <w:rsid w:val="00204924"/>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052E"/>
    <w:rsid w:val="0023149A"/>
    <w:rsid w:val="00231F68"/>
    <w:rsid w:val="00232973"/>
    <w:rsid w:val="002331D0"/>
    <w:rsid w:val="00235885"/>
    <w:rsid w:val="00244E93"/>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3C"/>
    <w:rsid w:val="002642B2"/>
    <w:rsid w:val="00264378"/>
    <w:rsid w:val="00265274"/>
    <w:rsid w:val="00267030"/>
    <w:rsid w:val="00267B85"/>
    <w:rsid w:val="0027020A"/>
    <w:rsid w:val="002722D3"/>
    <w:rsid w:val="00272E3E"/>
    <w:rsid w:val="00273061"/>
    <w:rsid w:val="00275CD3"/>
    <w:rsid w:val="0028045C"/>
    <w:rsid w:val="002812A4"/>
    <w:rsid w:val="00281385"/>
    <w:rsid w:val="00283379"/>
    <w:rsid w:val="0028623C"/>
    <w:rsid w:val="00287604"/>
    <w:rsid w:val="002878D3"/>
    <w:rsid w:val="00287A92"/>
    <w:rsid w:val="00287B2D"/>
    <w:rsid w:val="002913D0"/>
    <w:rsid w:val="0029275E"/>
    <w:rsid w:val="00292B6A"/>
    <w:rsid w:val="002931FB"/>
    <w:rsid w:val="00293788"/>
    <w:rsid w:val="00293B0C"/>
    <w:rsid w:val="00294901"/>
    <w:rsid w:val="002953CD"/>
    <w:rsid w:val="002A0949"/>
    <w:rsid w:val="002A1048"/>
    <w:rsid w:val="002A58E9"/>
    <w:rsid w:val="002A627A"/>
    <w:rsid w:val="002A721C"/>
    <w:rsid w:val="002B19C7"/>
    <w:rsid w:val="002B3694"/>
    <w:rsid w:val="002B41F2"/>
    <w:rsid w:val="002B52AE"/>
    <w:rsid w:val="002B57BE"/>
    <w:rsid w:val="002B638E"/>
    <w:rsid w:val="002B7E11"/>
    <w:rsid w:val="002C0988"/>
    <w:rsid w:val="002C0C18"/>
    <w:rsid w:val="002C1748"/>
    <w:rsid w:val="002C2650"/>
    <w:rsid w:val="002C29F9"/>
    <w:rsid w:val="002C3B79"/>
    <w:rsid w:val="002C6253"/>
    <w:rsid w:val="002C7025"/>
    <w:rsid w:val="002C7965"/>
    <w:rsid w:val="002C7D97"/>
    <w:rsid w:val="002D1741"/>
    <w:rsid w:val="002D17AE"/>
    <w:rsid w:val="002D206B"/>
    <w:rsid w:val="002D20F6"/>
    <w:rsid w:val="002D26CA"/>
    <w:rsid w:val="002D3512"/>
    <w:rsid w:val="002D4713"/>
    <w:rsid w:val="002D637C"/>
    <w:rsid w:val="002D7374"/>
    <w:rsid w:val="002E0730"/>
    <w:rsid w:val="002E1CF1"/>
    <w:rsid w:val="002E3227"/>
    <w:rsid w:val="002E3514"/>
    <w:rsid w:val="002E5462"/>
    <w:rsid w:val="002E63A5"/>
    <w:rsid w:val="002F188D"/>
    <w:rsid w:val="002F2ED5"/>
    <w:rsid w:val="002F4823"/>
    <w:rsid w:val="002F5B61"/>
    <w:rsid w:val="00301ADE"/>
    <w:rsid w:val="00303A73"/>
    <w:rsid w:val="00303E3C"/>
    <w:rsid w:val="00304268"/>
    <w:rsid w:val="0030460A"/>
    <w:rsid w:val="00305575"/>
    <w:rsid w:val="00305FBC"/>
    <w:rsid w:val="0030669F"/>
    <w:rsid w:val="0030689C"/>
    <w:rsid w:val="0030711E"/>
    <w:rsid w:val="0031151F"/>
    <w:rsid w:val="00311F3F"/>
    <w:rsid w:val="003128C8"/>
    <w:rsid w:val="00314805"/>
    <w:rsid w:val="00315D47"/>
    <w:rsid w:val="003166F1"/>
    <w:rsid w:val="00320AB7"/>
    <w:rsid w:val="00320D5B"/>
    <w:rsid w:val="00322048"/>
    <w:rsid w:val="0032226A"/>
    <w:rsid w:val="00322E66"/>
    <w:rsid w:val="003235F8"/>
    <w:rsid w:val="00323879"/>
    <w:rsid w:val="0032480B"/>
    <w:rsid w:val="00324A59"/>
    <w:rsid w:val="003253EE"/>
    <w:rsid w:val="0032569A"/>
    <w:rsid w:val="00325A3C"/>
    <w:rsid w:val="003270DE"/>
    <w:rsid w:val="003301C5"/>
    <w:rsid w:val="003307F6"/>
    <w:rsid w:val="00330A13"/>
    <w:rsid w:val="00330E66"/>
    <w:rsid w:val="003310FA"/>
    <w:rsid w:val="00331968"/>
    <w:rsid w:val="00331D27"/>
    <w:rsid w:val="003336D4"/>
    <w:rsid w:val="00335A84"/>
    <w:rsid w:val="0034101E"/>
    <w:rsid w:val="003425F3"/>
    <w:rsid w:val="00342A6A"/>
    <w:rsid w:val="003439DA"/>
    <w:rsid w:val="00346474"/>
    <w:rsid w:val="0035076B"/>
    <w:rsid w:val="00350B87"/>
    <w:rsid w:val="00351B13"/>
    <w:rsid w:val="00351B3A"/>
    <w:rsid w:val="0035353C"/>
    <w:rsid w:val="00354B4C"/>
    <w:rsid w:val="00354C8F"/>
    <w:rsid w:val="00355191"/>
    <w:rsid w:val="00356496"/>
    <w:rsid w:val="00357ABA"/>
    <w:rsid w:val="00360D1F"/>
    <w:rsid w:val="00361915"/>
    <w:rsid w:val="003624EA"/>
    <w:rsid w:val="00362BA6"/>
    <w:rsid w:val="003633F0"/>
    <w:rsid w:val="003635AF"/>
    <w:rsid w:val="0036630F"/>
    <w:rsid w:val="00366D1C"/>
    <w:rsid w:val="00371ABE"/>
    <w:rsid w:val="00371DE8"/>
    <w:rsid w:val="00372F97"/>
    <w:rsid w:val="00374031"/>
    <w:rsid w:val="00374AA0"/>
    <w:rsid w:val="00375BF0"/>
    <w:rsid w:val="003769C4"/>
    <w:rsid w:val="00381ED2"/>
    <w:rsid w:val="003822DF"/>
    <w:rsid w:val="00382493"/>
    <w:rsid w:val="00382915"/>
    <w:rsid w:val="00382B86"/>
    <w:rsid w:val="00387295"/>
    <w:rsid w:val="003879A3"/>
    <w:rsid w:val="00387DE3"/>
    <w:rsid w:val="00393AAE"/>
    <w:rsid w:val="00393E7B"/>
    <w:rsid w:val="003953E1"/>
    <w:rsid w:val="00395C6D"/>
    <w:rsid w:val="0039783E"/>
    <w:rsid w:val="003A120C"/>
    <w:rsid w:val="003A3315"/>
    <w:rsid w:val="003A35DA"/>
    <w:rsid w:val="003B0F12"/>
    <w:rsid w:val="003B12DC"/>
    <w:rsid w:val="003B1CFB"/>
    <w:rsid w:val="003B4B11"/>
    <w:rsid w:val="003B632E"/>
    <w:rsid w:val="003B658F"/>
    <w:rsid w:val="003B7096"/>
    <w:rsid w:val="003B760C"/>
    <w:rsid w:val="003C2F81"/>
    <w:rsid w:val="003C3AF0"/>
    <w:rsid w:val="003C5040"/>
    <w:rsid w:val="003C7734"/>
    <w:rsid w:val="003D1523"/>
    <w:rsid w:val="003D3E8F"/>
    <w:rsid w:val="003D4B1D"/>
    <w:rsid w:val="003D4E60"/>
    <w:rsid w:val="003D520E"/>
    <w:rsid w:val="003D77E7"/>
    <w:rsid w:val="003D7F1B"/>
    <w:rsid w:val="003E0242"/>
    <w:rsid w:val="003E07A5"/>
    <w:rsid w:val="003E0B1A"/>
    <w:rsid w:val="003E2240"/>
    <w:rsid w:val="003E2BAC"/>
    <w:rsid w:val="003E3A0D"/>
    <w:rsid w:val="003E3AFE"/>
    <w:rsid w:val="003E5120"/>
    <w:rsid w:val="003E5A4E"/>
    <w:rsid w:val="003E6E1B"/>
    <w:rsid w:val="003E7AC0"/>
    <w:rsid w:val="003F137C"/>
    <w:rsid w:val="003F3B22"/>
    <w:rsid w:val="003F41E0"/>
    <w:rsid w:val="003F5656"/>
    <w:rsid w:val="003F590A"/>
    <w:rsid w:val="003F5CB2"/>
    <w:rsid w:val="003F5EDF"/>
    <w:rsid w:val="003F5F15"/>
    <w:rsid w:val="003F6242"/>
    <w:rsid w:val="003F76CB"/>
    <w:rsid w:val="004007D2"/>
    <w:rsid w:val="00400994"/>
    <w:rsid w:val="00403D50"/>
    <w:rsid w:val="004043AC"/>
    <w:rsid w:val="00404DEE"/>
    <w:rsid w:val="004072D6"/>
    <w:rsid w:val="00410824"/>
    <w:rsid w:val="00411FED"/>
    <w:rsid w:val="004139F9"/>
    <w:rsid w:val="00414400"/>
    <w:rsid w:val="004157E5"/>
    <w:rsid w:val="00415A5F"/>
    <w:rsid w:val="00415D5F"/>
    <w:rsid w:val="00416639"/>
    <w:rsid w:val="00416A71"/>
    <w:rsid w:val="004208FB"/>
    <w:rsid w:val="004250D7"/>
    <w:rsid w:val="00425DAD"/>
    <w:rsid w:val="0042662A"/>
    <w:rsid w:val="00430509"/>
    <w:rsid w:val="00432227"/>
    <w:rsid w:val="00432862"/>
    <w:rsid w:val="0043348B"/>
    <w:rsid w:val="0043404B"/>
    <w:rsid w:val="00436111"/>
    <w:rsid w:val="00440487"/>
    <w:rsid w:val="00440C0F"/>
    <w:rsid w:val="00441AFE"/>
    <w:rsid w:val="00442571"/>
    <w:rsid w:val="00443563"/>
    <w:rsid w:val="004455EE"/>
    <w:rsid w:val="00445D15"/>
    <w:rsid w:val="0044649A"/>
    <w:rsid w:val="00450BE2"/>
    <w:rsid w:val="004515CF"/>
    <w:rsid w:val="00451AC6"/>
    <w:rsid w:val="004522A6"/>
    <w:rsid w:val="0045258A"/>
    <w:rsid w:val="00454AA3"/>
    <w:rsid w:val="004557A0"/>
    <w:rsid w:val="00456520"/>
    <w:rsid w:val="00456A57"/>
    <w:rsid w:val="00457311"/>
    <w:rsid w:val="00461564"/>
    <w:rsid w:val="0046263A"/>
    <w:rsid w:val="004628C2"/>
    <w:rsid w:val="00463C95"/>
    <w:rsid w:val="00464480"/>
    <w:rsid w:val="0046498E"/>
    <w:rsid w:val="004655A6"/>
    <w:rsid w:val="00467160"/>
    <w:rsid w:val="0046763F"/>
    <w:rsid w:val="00472314"/>
    <w:rsid w:val="00472C86"/>
    <w:rsid w:val="004750E6"/>
    <w:rsid w:val="00475569"/>
    <w:rsid w:val="00475740"/>
    <w:rsid w:val="00476154"/>
    <w:rsid w:val="004761CF"/>
    <w:rsid w:val="0047672B"/>
    <w:rsid w:val="00477134"/>
    <w:rsid w:val="00482383"/>
    <w:rsid w:val="0048262C"/>
    <w:rsid w:val="00483AFA"/>
    <w:rsid w:val="004849CC"/>
    <w:rsid w:val="004850B1"/>
    <w:rsid w:val="00486524"/>
    <w:rsid w:val="0048709D"/>
    <w:rsid w:val="00487EA0"/>
    <w:rsid w:val="00487F78"/>
    <w:rsid w:val="0049196B"/>
    <w:rsid w:val="00493E36"/>
    <w:rsid w:val="0049425B"/>
    <w:rsid w:val="00494E71"/>
    <w:rsid w:val="00495296"/>
    <w:rsid w:val="00495452"/>
    <w:rsid w:val="00497C73"/>
    <w:rsid w:val="004A4C06"/>
    <w:rsid w:val="004A5333"/>
    <w:rsid w:val="004A7CF1"/>
    <w:rsid w:val="004B07E0"/>
    <w:rsid w:val="004B4005"/>
    <w:rsid w:val="004B507F"/>
    <w:rsid w:val="004B535B"/>
    <w:rsid w:val="004B6128"/>
    <w:rsid w:val="004B64FE"/>
    <w:rsid w:val="004B6AEA"/>
    <w:rsid w:val="004C3BA8"/>
    <w:rsid w:val="004C5B6A"/>
    <w:rsid w:val="004C5E3B"/>
    <w:rsid w:val="004C604D"/>
    <w:rsid w:val="004C6396"/>
    <w:rsid w:val="004C6DD1"/>
    <w:rsid w:val="004C7A3D"/>
    <w:rsid w:val="004C7ABC"/>
    <w:rsid w:val="004C7BB0"/>
    <w:rsid w:val="004D20D1"/>
    <w:rsid w:val="004D2704"/>
    <w:rsid w:val="004D4488"/>
    <w:rsid w:val="004D4BDF"/>
    <w:rsid w:val="004D7369"/>
    <w:rsid w:val="004D739B"/>
    <w:rsid w:val="004E1960"/>
    <w:rsid w:val="004E4EF5"/>
    <w:rsid w:val="004E59CD"/>
    <w:rsid w:val="004E59F1"/>
    <w:rsid w:val="004E61F6"/>
    <w:rsid w:val="004E791F"/>
    <w:rsid w:val="004F3E5A"/>
    <w:rsid w:val="004F4104"/>
    <w:rsid w:val="0050071E"/>
    <w:rsid w:val="00500D5C"/>
    <w:rsid w:val="00501C05"/>
    <w:rsid w:val="00501EE8"/>
    <w:rsid w:val="00503D3B"/>
    <w:rsid w:val="00504091"/>
    <w:rsid w:val="00506EF6"/>
    <w:rsid w:val="00512A7A"/>
    <w:rsid w:val="00515389"/>
    <w:rsid w:val="00515DF3"/>
    <w:rsid w:val="00516AB8"/>
    <w:rsid w:val="00520978"/>
    <w:rsid w:val="00522251"/>
    <w:rsid w:val="005300BD"/>
    <w:rsid w:val="005302B0"/>
    <w:rsid w:val="0053035E"/>
    <w:rsid w:val="005319D0"/>
    <w:rsid w:val="00532581"/>
    <w:rsid w:val="00535899"/>
    <w:rsid w:val="00537DD0"/>
    <w:rsid w:val="0054198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75E9"/>
    <w:rsid w:val="005576E0"/>
    <w:rsid w:val="00557D51"/>
    <w:rsid w:val="005608E4"/>
    <w:rsid w:val="00560970"/>
    <w:rsid w:val="00561A31"/>
    <w:rsid w:val="0056232E"/>
    <w:rsid w:val="00564D65"/>
    <w:rsid w:val="005671AC"/>
    <w:rsid w:val="005676A4"/>
    <w:rsid w:val="0057179E"/>
    <w:rsid w:val="00572F05"/>
    <w:rsid w:val="005734FC"/>
    <w:rsid w:val="00580EF2"/>
    <w:rsid w:val="005812AF"/>
    <w:rsid w:val="0058201E"/>
    <w:rsid w:val="005820BE"/>
    <w:rsid w:val="00582ADF"/>
    <w:rsid w:val="0058306C"/>
    <w:rsid w:val="00586A74"/>
    <w:rsid w:val="00587D6F"/>
    <w:rsid w:val="005914AC"/>
    <w:rsid w:val="00591AEC"/>
    <w:rsid w:val="0059247F"/>
    <w:rsid w:val="00592D8D"/>
    <w:rsid w:val="00593049"/>
    <w:rsid w:val="005931BA"/>
    <w:rsid w:val="00593298"/>
    <w:rsid w:val="00595A14"/>
    <w:rsid w:val="005974EF"/>
    <w:rsid w:val="005977C7"/>
    <w:rsid w:val="005A1F64"/>
    <w:rsid w:val="005A2901"/>
    <w:rsid w:val="005A36AF"/>
    <w:rsid w:val="005A5133"/>
    <w:rsid w:val="005A6852"/>
    <w:rsid w:val="005A69D3"/>
    <w:rsid w:val="005A6F85"/>
    <w:rsid w:val="005A7544"/>
    <w:rsid w:val="005B0E47"/>
    <w:rsid w:val="005B216A"/>
    <w:rsid w:val="005B21D2"/>
    <w:rsid w:val="005B3FDA"/>
    <w:rsid w:val="005B525E"/>
    <w:rsid w:val="005B52F7"/>
    <w:rsid w:val="005B5F93"/>
    <w:rsid w:val="005B615A"/>
    <w:rsid w:val="005B7180"/>
    <w:rsid w:val="005B7944"/>
    <w:rsid w:val="005C1D08"/>
    <w:rsid w:val="005C2438"/>
    <w:rsid w:val="005C2A80"/>
    <w:rsid w:val="005C3A6C"/>
    <w:rsid w:val="005C4443"/>
    <w:rsid w:val="005C48A2"/>
    <w:rsid w:val="005C670F"/>
    <w:rsid w:val="005C6744"/>
    <w:rsid w:val="005C7BBD"/>
    <w:rsid w:val="005D0CA0"/>
    <w:rsid w:val="005D4CA6"/>
    <w:rsid w:val="005D561C"/>
    <w:rsid w:val="005D67AD"/>
    <w:rsid w:val="005E35CA"/>
    <w:rsid w:val="005E41F5"/>
    <w:rsid w:val="005E4441"/>
    <w:rsid w:val="005E4B5C"/>
    <w:rsid w:val="005E7D7A"/>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2055F"/>
    <w:rsid w:val="00621300"/>
    <w:rsid w:val="006225C6"/>
    <w:rsid w:val="0062309A"/>
    <w:rsid w:val="0062384E"/>
    <w:rsid w:val="0062472B"/>
    <w:rsid w:val="00625D14"/>
    <w:rsid w:val="00626363"/>
    <w:rsid w:val="00627F2C"/>
    <w:rsid w:val="00632A31"/>
    <w:rsid w:val="00636193"/>
    <w:rsid w:val="00636E64"/>
    <w:rsid w:val="00637B5A"/>
    <w:rsid w:val="006403FB"/>
    <w:rsid w:val="006422D5"/>
    <w:rsid w:val="00642664"/>
    <w:rsid w:val="00643189"/>
    <w:rsid w:val="0064349A"/>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66F27"/>
    <w:rsid w:val="00670778"/>
    <w:rsid w:val="0067117B"/>
    <w:rsid w:val="0068160F"/>
    <w:rsid w:val="00681C21"/>
    <w:rsid w:val="00682748"/>
    <w:rsid w:val="0068298B"/>
    <w:rsid w:val="00682F48"/>
    <w:rsid w:val="006849F1"/>
    <w:rsid w:val="00684C76"/>
    <w:rsid w:val="00685139"/>
    <w:rsid w:val="0068533A"/>
    <w:rsid w:val="00686583"/>
    <w:rsid w:val="00686F5B"/>
    <w:rsid w:val="00691801"/>
    <w:rsid w:val="006921CE"/>
    <w:rsid w:val="006928A6"/>
    <w:rsid w:val="00695099"/>
    <w:rsid w:val="006961AE"/>
    <w:rsid w:val="00696298"/>
    <w:rsid w:val="00696AEC"/>
    <w:rsid w:val="00697F6D"/>
    <w:rsid w:val="006A0E1B"/>
    <w:rsid w:val="006A0F8A"/>
    <w:rsid w:val="006A1446"/>
    <w:rsid w:val="006A2681"/>
    <w:rsid w:val="006A5F81"/>
    <w:rsid w:val="006A6848"/>
    <w:rsid w:val="006B06AF"/>
    <w:rsid w:val="006B0F4F"/>
    <w:rsid w:val="006B1D9C"/>
    <w:rsid w:val="006B29D7"/>
    <w:rsid w:val="006B2CA4"/>
    <w:rsid w:val="006B42C1"/>
    <w:rsid w:val="006B679C"/>
    <w:rsid w:val="006C50BC"/>
    <w:rsid w:val="006C7515"/>
    <w:rsid w:val="006D394E"/>
    <w:rsid w:val="006D4CB4"/>
    <w:rsid w:val="006D4FEE"/>
    <w:rsid w:val="006D54DC"/>
    <w:rsid w:val="006D6156"/>
    <w:rsid w:val="006E0507"/>
    <w:rsid w:val="006E0D29"/>
    <w:rsid w:val="006E1CBB"/>
    <w:rsid w:val="006E23D5"/>
    <w:rsid w:val="006E32EE"/>
    <w:rsid w:val="006E3612"/>
    <w:rsid w:val="006E48AB"/>
    <w:rsid w:val="006E5860"/>
    <w:rsid w:val="006E6B35"/>
    <w:rsid w:val="006E7A0C"/>
    <w:rsid w:val="006F0409"/>
    <w:rsid w:val="006F07C2"/>
    <w:rsid w:val="006F1CFB"/>
    <w:rsid w:val="006F5476"/>
    <w:rsid w:val="006F6CB7"/>
    <w:rsid w:val="006F7A73"/>
    <w:rsid w:val="00700651"/>
    <w:rsid w:val="007006B0"/>
    <w:rsid w:val="00701C1B"/>
    <w:rsid w:val="00701D63"/>
    <w:rsid w:val="007033F3"/>
    <w:rsid w:val="00704743"/>
    <w:rsid w:val="00704F2E"/>
    <w:rsid w:val="007063A3"/>
    <w:rsid w:val="00710369"/>
    <w:rsid w:val="00711E07"/>
    <w:rsid w:val="007131C2"/>
    <w:rsid w:val="007151AE"/>
    <w:rsid w:val="00715EDF"/>
    <w:rsid w:val="00717622"/>
    <w:rsid w:val="00717C27"/>
    <w:rsid w:val="0072124C"/>
    <w:rsid w:val="0072269F"/>
    <w:rsid w:val="00722E98"/>
    <w:rsid w:val="00723327"/>
    <w:rsid w:val="00723553"/>
    <w:rsid w:val="00725D12"/>
    <w:rsid w:val="00734B8C"/>
    <w:rsid w:val="0073570F"/>
    <w:rsid w:val="00735CD9"/>
    <w:rsid w:val="00736093"/>
    <w:rsid w:val="0073629F"/>
    <w:rsid w:val="00737592"/>
    <w:rsid w:val="00737BEC"/>
    <w:rsid w:val="00737CA7"/>
    <w:rsid w:val="00740FF2"/>
    <w:rsid w:val="007459EC"/>
    <w:rsid w:val="007469C0"/>
    <w:rsid w:val="00752BF0"/>
    <w:rsid w:val="007567FC"/>
    <w:rsid w:val="0075683F"/>
    <w:rsid w:val="00757E84"/>
    <w:rsid w:val="007600CD"/>
    <w:rsid w:val="007600F5"/>
    <w:rsid w:val="0076024A"/>
    <w:rsid w:val="007623D7"/>
    <w:rsid w:val="00764062"/>
    <w:rsid w:val="00766B99"/>
    <w:rsid w:val="00770312"/>
    <w:rsid w:val="00770D16"/>
    <w:rsid w:val="00775CF6"/>
    <w:rsid w:val="007765BF"/>
    <w:rsid w:val="00780DA6"/>
    <w:rsid w:val="0078484F"/>
    <w:rsid w:val="00784A21"/>
    <w:rsid w:val="0078691D"/>
    <w:rsid w:val="00787618"/>
    <w:rsid w:val="00787A9F"/>
    <w:rsid w:val="00790E86"/>
    <w:rsid w:val="00793E87"/>
    <w:rsid w:val="0079481F"/>
    <w:rsid w:val="00796331"/>
    <w:rsid w:val="00796A4F"/>
    <w:rsid w:val="0079750A"/>
    <w:rsid w:val="00797C39"/>
    <w:rsid w:val="007A05A8"/>
    <w:rsid w:val="007A15F4"/>
    <w:rsid w:val="007A1F5C"/>
    <w:rsid w:val="007A32B3"/>
    <w:rsid w:val="007A7909"/>
    <w:rsid w:val="007B0619"/>
    <w:rsid w:val="007B0C37"/>
    <w:rsid w:val="007B0FAA"/>
    <w:rsid w:val="007B101D"/>
    <w:rsid w:val="007B14B9"/>
    <w:rsid w:val="007B1A6F"/>
    <w:rsid w:val="007B344F"/>
    <w:rsid w:val="007B63F8"/>
    <w:rsid w:val="007B7539"/>
    <w:rsid w:val="007C0C58"/>
    <w:rsid w:val="007C0FA8"/>
    <w:rsid w:val="007C37B1"/>
    <w:rsid w:val="007C3A5C"/>
    <w:rsid w:val="007C54A1"/>
    <w:rsid w:val="007C6866"/>
    <w:rsid w:val="007D08D1"/>
    <w:rsid w:val="007D162F"/>
    <w:rsid w:val="007D1C4D"/>
    <w:rsid w:val="007D2074"/>
    <w:rsid w:val="007D4949"/>
    <w:rsid w:val="007D5C74"/>
    <w:rsid w:val="007D5CF9"/>
    <w:rsid w:val="007D68DF"/>
    <w:rsid w:val="007D7963"/>
    <w:rsid w:val="007D7F3F"/>
    <w:rsid w:val="007D7F9A"/>
    <w:rsid w:val="007E381F"/>
    <w:rsid w:val="007E5403"/>
    <w:rsid w:val="007E583F"/>
    <w:rsid w:val="007E5BAC"/>
    <w:rsid w:val="007E5C7A"/>
    <w:rsid w:val="007E7B6F"/>
    <w:rsid w:val="007E7CC8"/>
    <w:rsid w:val="007F1445"/>
    <w:rsid w:val="007F2235"/>
    <w:rsid w:val="007F3AAF"/>
    <w:rsid w:val="007F4373"/>
    <w:rsid w:val="007F7922"/>
    <w:rsid w:val="007F7F7B"/>
    <w:rsid w:val="0080088A"/>
    <w:rsid w:val="00800E82"/>
    <w:rsid w:val="00802AEC"/>
    <w:rsid w:val="00803F7D"/>
    <w:rsid w:val="00805565"/>
    <w:rsid w:val="00810473"/>
    <w:rsid w:val="00810DCD"/>
    <w:rsid w:val="00810F5F"/>
    <w:rsid w:val="008147CC"/>
    <w:rsid w:val="00814D98"/>
    <w:rsid w:val="00815218"/>
    <w:rsid w:val="008156B8"/>
    <w:rsid w:val="0081730D"/>
    <w:rsid w:val="00817D08"/>
    <w:rsid w:val="0082090F"/>
    <w:rsid w:val="00822016"/>
    <w:rsid w:val="008223EC"/>
    <w:rsid w:val="00822DBB"/>
    <w:rsid w:val="00822F43"/>
    <w:rsid w:val="00824CD2"/>
    <w:rsid w:val="00826618"/>
    <w:rsid w:val="00826814"/>
    <w:rsid w:val="00826B4E"/>
    <w:rsid w:val="008309EB"/>
    <w:rsid w:val="008314D6"/>
    <w:rsid w:val="0083257D"/>
    <w:rsid w:val="00832A17"/>
    <w:rsid w:val="00833751"/>
    <w:rsid w:val="00833BFF"/>
    <w:rsid w:val="0083546F"/>
    <w:rsid w:val="008355C7"/>
    <w:rsid w:val="00835A25"/>
    <w:rsid w:val="00837E17"/>
    <w:rsid w:val="00837EDB"/>
    <w:rsid w:val="00840B8C"/>
    <w:rsid w:val="00840C5C"/>
    <w:rsid w:val="00840FED"/>
    <w:rsid w:val="00841721"/>
    <w:rsid w:val="00842A4C"/>
    <w:rsid w:val="008475BD"/>
    <w:rsid w:val="00847A9C"/>
    <w:rsid w:val="00850372"/>
    <w:rsid w:val="00850DE4"/>
    <w:rsid w:val="00850FB8"/>
    <w:rsid w:val="0085177E"/>
    <w:rsid w:val="00851A0E"/>
    <w:rsid w:val="00853181"/>
    <w:rsid w:val="008539AD"/>
    <w:rsid w:val="00860E2F"/>
    <w:rsid w:val="00861EE8"/>
    <w:rsid w:val="00865289"/>
    <w:rsid w:val="00865843"/>
    <w:rsid w:val="00865E8B"/>
    <w:rsid w:val="00870E46"/>
    <w:rsid w:val="00871A4F"/>
    <w:rsid w:val="008722DE"/>
    <w:rsid w:val="00872ECC"/>
    <w:rsid w:val="008735A6"/>
    <w:rsid w:val="00875608"/>
    <w:rsid w:val="008773D3"/>
    <w:rsid w:val="00877ED8"/>
    <w:rsid w:val="00880215"/>
    <w:rsid w:val="0088204C"/>
    <w:rsid w:val="008826FC"/>
    <w:rsid w:val="00882F79"/>
    <w:rsid w:val="008837BF"/>
    <w:rsid w:val="008846CB"/>
    <w:rsid w:val="00886A67"/>
    <w:rsid w:val="00887732"/>
    <w:rsid w:val="008910D3"/>
    <w:rsid w:val="008913C2"/>
    <w:rsid w:val="00892408"/>
    <w:rsid w:val="00893139"/>
    <w:rsid w:val="00896B2D"/>
    <w:rsid w:val="00896BE5"/>
    <w:rsid w:val="00896CE2"/>
    <w:rsid w:val="00897B57"/>
    <w:rsid w:val="008A09CB"/>
    <w:rsid w:val="008A1BFC"/>
    <w:rsid w:val="008A1C27"/>
    <w:rsid w:val="008A3BF4"/>
    <w:rsid w:val="008A58FA"/>
    <w:rsid w:val="008A5D99"/>
    <w:rsid w:val="008A7327"/>
    <w:rsid w:val="008A788D"/>
    <w:rsid w:val="008B0662"/>
    <w:rsid w:val="008B08F5"/>
    <w:rsid w:val="008B1D53"/>
    <w:rsid w:val="008B1E24"/>
    <w:rsid w:val="008B23EF"/>
    <w:rsid w:val="008B2BD7"/>
    <w:rsid w:val="008B4ECD"/>
    <w:rsid w:val="008B548E"/>
    <w:rsid w:val="008B73AF"/>
    <w:rsid w:val="008B75F2"/>
    <w:rsid w:val="008B7686"/>
    <w:rsid w:val="008C0421"/>
    <w:rsid w:val="008C0693"/>
    <w:rsid w:val="008C0CCA"/>
    <w:rsid w:val="008C182B"/>
    <w:rsid w:val="008C1A2A"/>
    <w:rsid w:val="008C3007"/>
    <w:rsid w:val="008C3C4C"/>
    <w:rsid w:val="008C4F32"/>
    <w:rsid w:val="008C53E6"/>
    <w:rsid w:val="008C62B6"/>
    <w:rsid w:val="008C7614"/>
    <w:rsid w:val="008D2139"/>
    <w:rsid w:val="008D261E"/>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539D"/>
    <w:rsid w:val="008F6C93"/>
    <w:rsid w:val="008F7E36"/>
    <w:rsid w:val="0090092C"/>
    <w:rsid w:val="00900CB0"/>
    <w:rsid w:val="0090172C"/>
    <w:rsid w:val="0090212F"/>
    <w:rsid w:val="009022D8"/>
    <w:rsid w:val="00903CD5"/>
    <w:rsid w:val="00904921"/>
    <w:rsid w:val="00906B25"/>
    <w:rsid w:val="00907C36"/>
    <w:rsid w:val="00907DAE"/>
    <w:rsid w:val="0091053F"/>
    <w:rsid w:val="00910C16"/>
    <w:rsid w:val="009112F3"/>
    <w:rsid w:val="00912D3E"/>
    <w:rsid w:val="00915431"/>
    <w:rsid w:val="0091616B"/>
    <w:rsid w:val="00917976"/>
    <w:rsid w:val="00920C5F"/>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4D0"/>
    <w:rsid w:val="00941BD2"/>
    <w:rsid w:val="0094250E"/>
    <w:rsid w:val="00943B78"/>
    <w:rsid w:val="00943F6B"/>
    <w:rsid w:val="0094518B"/>
    <w:rsid w:val="00946E2E"/>
    <w:rsid w:val="009475FF"/>
    <w:rsid w:val="00947F61"/>
    <w:rsid w:val="00950387"/>
    <w:rsid w:val="00950AC0"/>
    <w:rsid w:val="00951FCC"/>
    <w:rsid w:val="0095321F"/>
    <w:rsid w:val="00953EC9"/>
    <w:rsid w:val="00954CAA"/>
    <w:rsid w:val="0095500C"/>
    <w:rsid w:val="0095620B"/>
    <w:rsid w:val="0095799D"/>
    <w:rsid w:val="00957A57"/>
    <w:rsid w:val="00960190"/>
    <w:rsid w:val="00961E9E"/>
    <w:rsid w:val="00963749"/>
    <w:rsid w:val="00963A0F"/>
    <w:rsid w:val="00963C38"/>
    <w:rsid w:val="009649AF"/>
    <w:rsid w:val="00964A6A"/>
    <w:rsid w:val="00965422"/>
    <w:rsid w:val="009664E4"/>
    <w:rsid w:val="00966826"/>
    <w:rsid w:val="00971045"/>
    <w:rsid w:val="00971678"/>
    <w:rsid w:val="00972989"/>
    <w:rsid w:val="00972B5A"/>
    <w:rsid w:val="009736D7"/>
    <w:rsid w:val="00975E38"/>
    <w:rsid w:val="00976227"/>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BBA"/>
    <w:rsid w:val="009A58CD"/>
    <w:rsid w:val="009A5DBA"/>
    <w:rsid w:val="009A6D0A"/>
    <w:rsid w:val="009A7728"/>
    <w:rsid w:val="009B00B9"/>
    <w:rsid w:val="009B02AC"/>
    <w:rsid w:val="009B13F8"/>
    <w:rsid w:val="009B18C2"/>
    <w:rsid w:val="009B2B6B"/>
    <w:rsid w:val="009B49AC"/>
    <w:rsid w:val="009B57D3"/>
    <w:rsid w:val="009B5AE6"/>
    <w:rsid w:val="009C0EB3"/>
    <w:rsid w:val="009C2339"/>
    <w:rsid w:val="009C2792"/>
    <w:rsid w:val="009C352A"/>
    <w:rsid w:val="009C36F3"/>
    <w:rsid w:val="009C5498"/>
    <w:rsid w:val="009D0756"/>
    <w:rsid w:val="009D0B5E"/>
    <w:rsid w:val="009D3455"/>
    <w:rsid w:val="009D4A70"/>
    <w:rsid w:val="009D5598"/>
    <w:rsid w:val="009D72B8"/>
    <w:rsid w:val="009D7EE4"/>
    <w:rsid w:val="009E0682"/>
    <w:rsid w:val="009E1808"/>
    <w:rsid w:val="009E34A6"/>
    <w:rsid w:val="009E3E75"/>
    <w:rsid w:val="009E4181"/>
    <w:rsid w:val="009E5577"/>
    <w:rsid w:val="009E6EDE"/>
    <w:rsid w:val="009E7343"/>
    <w:rsid w:val="009F0D49"/>
    <w:rsid w:val="009F2672"/>
    <w:rsid w:val="009F33F9"/>
    <w:rsid w:val="009F5895"/>
    <w:rsid w:val="009F5BDF"/>
    <w:rsid w:val="009F612E"/>
    <w:rsid w:val="009F76A1"/>
    <w:rsid w:val="009F7957"/>
    <w:rsid w:val="009F7D44"/>
    <w:rsid w:val="00A008FF"/>
    <w:rsid w:val="00A01F6E"/>
    <w:rsid w:val="00A02C93"/>
    <w:rsid w:val="00A0371D"/>
    <w:rsid w:val="00A03A57"/>
    <w:rsid w:val="00A06D5B"/>
    <w:rsid w:val="00A07852"/>
    <w:rsid w:val="00A10385"/>
    <w:rsid w:val="00A10413"/>
    <w:rsid w:val="00A1091C"/>
    <w:rsid w:val="00A11D0F"/>
    <w:rsid w:val="00A13830"/>
    <w:rsid w:val="00A15DE7"/>
    <w:rsid w:val="00A20177"/>
    <w:rsid w:val="00A20DE0"/>
    <w:rsid w:val="00A21368"/>
    <w:rsid w:val="00A222BF"/>
    <w:rsid w:val="00A24D6C"/>
    <w:rsid w:val="00A25045"/>
    <w:rsid w:val="00A250E0"/>
    <w:rsid w:val="00A25482"/>
    <w:rsid w:val="00A27A29"/>
    <w:rsid w:val="00A27DC5"/>
    <w:rsid w:val="00A3384B"/>
    <w:rsid w:val="00A33F96"/>
    <w:rsid w:val="00A3785F"/>
    <w:rsid w:val="00A4022B"/>
    <w:rsid w:val="00A430D4"/>
    <w:rsid w:val="00A44E3F"/>
    <w:rsid w:val="00A463EE"/>
    <w:rsid w:val="00A46952"/>
    <w:rsid w:val="00A506B5"/>
    <w:rsid w:val="00A509D2"/>
    <w:rsid w:val="00A509FC"/>
    <w:rsid w:val="00A51B79"/>
    <w:rsid w:val="00A52576"/>
    <w:rsid w:val="00A546A4"/>
    <w:rsid w:val="00A54FA6"/>
    <w:rsid w:val="00A5551D"/>
    <w:rsid w:val="00A557C7"/>
    <w:rsid w:val="00A5592A"/>
    <w:rsid w:val="00A60FE1"/>
    <w:rsid w:val="00A627A2"/>
    <w:rsid w:val="00A62B2C"/>
    <w:rsid w:val="00A63CCF"/>
    <w:rsid w:val="00A64B6F"/>
    <w:rsid w:val="00A65653"/>
    <w:rsid w:val="00A65D9F"/>
    <w:rsid w:val="00A662C5"/>
    <w:rsid w:val="00A664A2"/>
    <w:rsid w:val="00A67889"/>
    <w:rsid w:val="00A70642"/>
    <w:rsid w:val="00A73989"/>
    <w:rsid w:val="00A74111"/>
    <w:rsid w:val="00A74725"/>
    <w:rsid w:val="00A74C40"/>
    <w:rsid w:val="00A75B2D"/>
    <w:rsid w:val="00A75FEE"/>
    <w:rsid w:val="00A804DD"/>
    <w:rsid w:val="00A80F80"/>
    <w:rsid w:val="00A8107C"/>
    <w:rsid w:val="00A817E5"/>
    <w:rsid w:val="00A8186B"/>
    <w:rsid w:val="00A82EB3"/>
    <w:rsid w:val="00A86E22"/>
    <w:rsid w:val="00A87564"/>
    <w:rsid w:val="00A908CD"/>
    <w:rsid w:val="00A90ADE"/>
    <w:rsid w:val="00A91274"/>
    <w:rsid w:val="00A91D95"/>
    <w:rsid w:val="00A923DA"/>
    <w:rsid w:val="00A92EB5"/>
    <w:rsid w:val="00A95618"/>
    <w:rsid w:val="00A959F1"/>
    <w:rsid w:val="00A9695A"/>
    <w:rsid w:val="00AA120C"/>
    <w:rsid w:val="00AA141A"/>
    <w:rsid w:val="00AA201D"/>
    <w:rsid w:val="00AA3EAE"/>
    <w:rsid w:val="00AA4754"/>
    <w:rsid w:val="00AA49BB"/>
    <w:rsid w:val="00AA51C2"/>
    <w:rsid w:val="00AA5F99"/>
    <w:rsid w:val="00AB1AA1"/>
    <w:rsid w:val="00AB2F45"/>
    <w:rsid w:val="00AB364B"/>
    <w:rsid w:val="00AB382C"/>
    <w:rsid w:val="00AB3904"/>
    <w:rsid w:val="00AB434E"/>
    <w:rsid w:val="00AB48B1"/>
    <w:rsid w:val="00AB4A11"/>
    <w:rsid w:val="00AB5399"/>
    <w:rsid w:val="00AB68D9"/>
    <w:rsid w:val="00AB69E7"/>
    <w:rsid w:val="00AC01F6"/>
    <w:rsid w:val="00AC2F72"/>
    <w:rsid w:val="00AC3A0B"/>
    <w:rsid w:val="00AC49F4"/>
    <w:rsid w:val="00AC4B48"/>
    <w:rsid w:val="00AC54C5"/>
    <w:rsid w:val="00AC7085"/>
    <w:rsid w:val="00AC7D50"/>
    <w:rsid w:val="00AD2646"/>
    <w:rsid w:val="00AD29E2"/>
    <w:rsid w:val="00AD2F2D"/>
    <w:rsid w:val="00AD2F95"/>
    <w:rsid w:val="00AD307F"/>
    <w:rsid w:val="00AD3B60"/>
    <w:rsid w:val="00AD3CB5"/>
    <w:rsid w:val="00AD3D95"/>
    <w:rsid w:val="00AD5B7E"/>
    <w:rsid w:val="00AD5E15"/>
    <w:rsid w:val="00AD6F1A"/>
    <w:rsid w:val="00AD74B1"/>
    <w:rsid w:val="00AD7F00"/>
    <w:rsid w:val="00AE058D"/>
    <w:rsid w:val="00AE0FE4"/>
    <w:rsid w:val="00AE2BEA"/>
    <w:rsid w:val="00AE338C"/>
    <w:rsid w:val="00AE3763"/>
    <w:rsid w:val="00AE5AB5"/>
    <w:rsid w:val="00AE5BF9"/>
    <w:rsid w:val="00AE6B67"/>
    <w:rsid w:val="00AE6B75"/>
    <w:rsid w:val="00AF1ECA"/>
    <w:rsid w:val="00AF377B"/>
    <w:rsid w:val="00AF4157"/>
    <w:rsid w:val="00AF4FB8"/>
    <w:rsid w:val="00AF542F"/>
    <w:rsid w:val="00AF5767"/>
    <w:rsid w:val="00AF6442"/>
    <w:rsid w:val="00AF6FA3"/>
    <w:rsid w:val="00B01238"/>
    <w:rsid w:val="00B014CA"/>
    <w:rsid w:val="00B02B1D"/>
    <w:rsid w:val="00B05018"/>
    <w:rsid w:val="00B05379"/>
    <w:rsid w:val="00B05A8F"/>
    <w:rsid w:val="00B07EA1"/>
    <w:rsid w:val="00B1027F"/>
    <w:rsid w:val="00B10CE1"/>
    <w:rsid w:val="00B12E19"/>
    <w:rsid w:val="00B13E47"/>
    <w:rsid w:val="00B14205"/>
    <w:rsid w:val="00B14E4E"/>
    <w:rsid w:val="00B16130"/>
    <w:rsid w:val="00B169C5"/>
    <w:rsid w:val="00B204BE"/>
    <w:rsid w:val="00B2200F"/>
    <w:rsid w:val="00B24E97"/>
    <w:rsid w:val="00B2563B"/>
    <w:rsid w:val="00B26115"/>
    <w:rsid w:val="00B2772F"/>
    <w:rsid w:val="00B32EE1"/>
    <w:rsid w:val="00B33525"/>
    <w:rsid w:val="00B351DB"/>
    <w:rsid w:val="00B3677D"/>
    <w:rsid w:val="00B40C9E"/>
    <w:rsid w:val="00B41F65"/>
    <w:rsid w:val="00B4262B"/>
    <w:rsid w:val="00B433B0"/>
    <w:rsid w:val="00B4468E"/>
    <w:rsid w:val="00B45335"/>
    <w:rsid w:val="00B4693B"/>
    <w:rsid w:val="00B50DB4"/>
    <w:rsid w:val="00B51C7D"/>
    <w:rsid w:val="00B51CE0"/>
    <w:rsid w:val="00B51E42"/>
    <w:rsid w:val="00B54B16"/>
    <w:rsid w:val="00B54B29"/>
    <w:rsid w:val="00B6014A"/>
    <w:rsid w:val="00B60290"/>
    <w:rsid w:val="00B6259F"/>
    <w:rsid w:val="00B645D4"/>
    <w:rsid w:val="00B66DBA"/>
    <w:rsid w:val="00B673E5"/>
    <w:rsid w:val="00B67D8D"/>
    <w:rsid w:val="00B722E7"/>
    <w:rsid w:val="00B72526"/>
    <w:rsid w:val="00B7332B"/>
    <w:rsid w:val="00B733F7"/>
    <w:rsid w:val="00B748EB"/>
    <w:rsid w:val="00B768DB"/>
    <w:rsid w:val="00B77071"/>
    <w:rsid w:val="00B7745C"/>
    <w:rsid w:val="00B77A96"/>
    <w:rsid w:val="00B77B6A"/>
    <w:rsid w:val="00B80040"/>
    <w:rsid w:val="00B8028A"/>
    <w:rsid w:val="00B8031E"/>
    <w:rsid w:val="00B848AE"/>
    <w:rsid w:val="00B84F22"/>
    <w:rsid w:val="00B84FEB"/>
    <w:rsid w:val="00B850A4"/>
    <w:rsid w:val="00B8576D"/>
    <w:rsid w:val="00B8744B"/>
    <w:rsid w:val="00B919E0"/>
    <w:rsid w:val="00B92BE0"/>
    <w:rsid w:val="00B94696"/>
    <w:rsid w:val="00B946C5"/>
    <w:rsid w:val="00B952B2"/>
    <w:rsid w:val="00B95F2B"/>
    <w:rsid w:val="00B97494"/>
    <w:rsid w:val="00B975F1"/>
    <w:rsid w:val="00BA13A8"/>
    <w:rsid w:val="00BA3B14"/>
    <w:rsid w:val="00BA51C6"/>
    <w:rsid w:val="00BA5DC6"/>
    <w:rsid w:val="00BA641B"/>
    <w:rsid w:val="00BA652A"/>
    <w:rsid w:val="00BA731B"/>
    <w:rsid w:val="00BB0B1A"/>
    <w:rsid w:val="00BB28CE"/>
    <w:rsid w:val="00BB3C38"/>
    <w:rsid w:val="00BC1617"/>
    <w:rsid w:val="00BC1D80"/>
    <w:rsid w:val="00BC28BE"/>
    <w:rsid w:val="00BC2BFF"/>
    <w:rsid w:val="00BC3AAB"/>
    <w:rsid w:val="00BC5185"/>
    <w:rsid w:val="00BC52CC"/>
    <w:rsid w:val="00BC5690"/>
    <w:rsid w:val="00BD0D72"/>
    <w:rsid w:val="00BD1BBA"/>
    <w:rsid w:val="00BD21D8"/>
    <w:rsid w:val="00BD292E"/>
    <w:rsid w:val="00BD3EBE"/>
    <w:rsid w:val="00BD4068"/>
    <w:rsid w:val="00BD5334"/>
    <w:rsid w:val="00BD552F"/>
    <w:rsid w:val="00BE035A"/>
    <w:rsid w:val="00BE1DCA"/>
    <w:rsid w:val="00BE33DE"/>
    <w:rsid w:val="00BE3F39"/>
    <w:rsid w:val="00BE450F"/>
    <w:rsid w:val="00BE5D44"/>
    <w:rsid w:val="00BE6157"/>
    <w:rsid w:val="00BE6923"/>
    <w:rsid w:val="00BF05B5"/>
    <w:rsid w:val="00BF1411"/>
    <w:rsid w:val="00BF190D"/>
    <w:rsid w:val="00BF1F4F"/>
    <w:rsid w:val="00BF4421"/>
    <w:rsid w:val="00BF558F"/>
    <w:rsid w:val="00BF6362"/>
    <w:rsid w:val="00BF782D"/>
    <w:rsid w:val="00C0089F"/>
    <w:rsid w:val="00C021A3"/>
    <w:rsid w:val="00C0279C"/>
    <w:rsid w:val="00C028FB"/>
    <w:rsid w:val="00C0298A"/>
    <w:rsid w:val="00C039FA"/>
    <w:rsid w:val="00C03DBE"/>
    <w:rsid w:val="00C06338"/>
    <w:rsid w:val="00C06412"/>
    <w:rsid w:val="00C10ACE"/>
    <w:rsid w:val="00C10CF9"/>
    <w:rsid w:val="00C12335"/>
    <w:rsid w:val="00C13BF1"/>
    <w:rsid w:val="00C14ECE"/>
    <w:rsid w:val="00C15DCC"/>
    <w:rsid w:val="00C21F46"/>
    <w:rsid w:val="00C22C5E"/>
    <w:rsid w:val="00C23906"/>
    <w:rsid w:val="00C23F90"/>
    <w:rsid w:val="00C27ADE"/>
    <w:rsid w:val="00C27C5D"/>
    <w:rsid w:val="00C303B9"/>
    <w:rsid w:val="00C32A99"/>
    <w:rsid w:val="00C3402C"/>
    <w:rsid w:val="00C3468B"/>
    <w:rsid w:val="00C40435"/>
    <w:rsid w:val="00C43879"/>
    <w:rsid w:val="00C43F72"/>
    <w:rsid w:val="00C44491"/>
    <w:rsid w:val="00C4562C"/>
    <w:rsid w:val="00C46673"/>
    <w:rsid w:val="00C50204"/>
    <w:rsid w:val="00C51055"/>
    <w:rsid w:val="00C52378"/>
    <w:rsid w:val="00C555A5"/>
    <w:rsid w:val="00C5560B"/>
    <w:rsid w:val="00C564EF"/>
    <w:rsid w:val="00C56D8C"/>
    <w:rsid w:val="00C5726D"/>
    <w:rsid w:val="00C5798B"/>
    <w:rsid w:val="00C57BFB"/>
    <w:rsid w:val="00C60126"/>
    <w:rsid w:val="00C60446"/>
    <w:rsid w:val="00C61178"/>
    <w:rsid w:val="00C617E7"/>
    <w:rsid w:val="00C642A9"/>
    <w:rsid w:val="00C64B75"/>
    <w:rsid w:val="00C65A2C"/>
    <w:rsid w:val="00C6600B"/>
    <w:rsid w:val="00C672E4"/>
    <w:rsid w:val="00C67BF9"/>
    <w:rsid w:val="00C701D5"/>
    <w:rsid w:val="00C721D3"/>
    <w:rsid w:val="00C72500"/>
    <w:rsid w:val="00C7275E"/>
    <w:rsid w:val="00C7389F"/>
    <w:rsid w:val="00C75262"/>
    <w:rsid w:val="00C756C7"/>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901EE"/>
    <w:rsid w:val="00C915DB"/>
    <w:rsid w:val="00C93525"/>
    <w:rsid w:val="00C93597"/>
    <w:rsid w:val="00C9380F"/>
    <w:rsid w:val="00C94670"/>
    <w:rsid w:val="00C94F08"/>
    <w:rsid w:val="00C953F5"/>
    <w:rsid w:val="00C95B54"/>
    <w:rsid w:val="00C965EB"/>
    <w:rsid w:val="00C96DD6"/>
    <w:rsid w:val="00C96E57"/>
    <w:rsid w:val="00C978BF"/>
    <w:rsid w:val="00CA1D3E"/>
    <w:rsid w:val="00CA36BD"/>
    <w:rsid w:val="00CA4590"/>
    <w:rsid w:val="00CA4B30"/>
    <w:rsid w:val="00CA4CE3"/>
    <w:rsid w:val="00CA6949"/>
    <w:rsid w:val="00CB0D48"/>
    <w:rsid w:val="00CB379F"/>
    <w:rsid w:val="00CB43C9"/>
    <w:rsid w:val="00CB4762"/>
    <w:rsid w:val="00CB620A"/>
    <w:rsid w:val="00CB6AEB"/>
    <w:rsid w:val="00CB776B"/>
    <w:rsid w:val="00CC2A78"/>
    <w:rsid w:val="00CC2F8C"/>
    <w:rsid w:val="00CC4636"/>
    <w:rsid w:val="00CD08F8"/>
    <w:rsid w:val="00CD22E8"/>
    <w:rsid w:val="00CD4D10"/>
    <w:rsid w:val="00CD54C3"/>
    <w:rsid w:val="00CD5ABE"/>
    <w:rsid w:val="00CE0F46"/>
    <w:rsid w:val="00CE11B7"/>
    <w:rsid w:val="00CE21C1"/>
    <w:rsid w:val="00CE3EAC"/>
    <w:rsid w:val="00CE41B0"/>
    <w:rsid w:val="00CE46B9"/>
    <w:rsid w:val="00CE5D4F"/>
    <w:rsid w:val="00CE5EB7"/>
    <w:rsid w:val="00CE7FE2"/>
    <w:rsid w:val="00CF2BEA"/>
    <w:rsid w:val="00CF3D16"/>
    <w:rsid w:val="00CF4349"/>
    <w:rsid w:val="00CF59ED"/>
    <w:rsid w:val="00CF76E3"/>
    <w:rsid w:val="00CF7883"/>
    <w:rsid w:val="00CF7FE6"/>
    <w:rsid w:val="00D009B0"/>
    <w:rsid w:val="00D02C25"/>
    <w:rsid w:val="00D02C55"/>
    <w:rsid w:val="00D02FE5"/>
    <w:rsid w:val="00D0341A"/>
    <w:rsid w:val="00D0452E"/>
    <w:rsid w:val="00D045A5"/>
    <w:rsid w:val="00D046E8"/>
    <w:rsid w:val="00D05704"/>
    <w:rsid w:val="00D06671"/>
    <w:rsid w:val="00D12D93"/>
    <w:rsid w:val="00D12E0C"/>
    <w:rsid w:val="00D14AC3"/>
    <w:rsid w:val="00D15BBE"/>
    <w:rsid w:val="00D1605E"/>
    <w:rsid w:val="00D16E11"/>
    <w:rsid w:val="00D16FB4"/>
    <w:rsid w:val="00D20A6D"/>
    <w:rsid w:val="00D20B67"/>
    <w:rsid w:val="00D2215A"/>
    <w:rsid w:val="00D233BF"/>
    <w:rsid w:val="00D248EF"/>
    <w:rsid w:val="00D26635"/>
    <w:rsid w:val="00D27C54"/>
    <w:rsid w:val="00D30F50"/>
    <w:rsid w:val="00D31835"/>
    <w:rsid w:val="00D34F6C"/>
    <w:rsid w:val="00D35F63"/>
    <w:rsid w:val="00D360DF"/>
    <w:rsid w:val="00D364E2"/>
    <w:rsid w:val="00D3683A"/>
    <w:rsid w:val="00D36AE3"/>
    <w:rsid w:val="00D371DE"/>
    <w:rsid w:val="00D373B7"/>
    <w:rsid w:val="00D40964"/>
    <w:rsid w:val="00D4183B"/>
    <w:rsid w:val="00D418E1"/>
    <w:rsid w:val="00D41D94"/>
    <w:rsid w:val="00D4301E"/>
    <w:rsid w:val="00D435E5"/>
    <w:rsid w:val="00D44B96"/>
    <w:rsid w:val="00D44F7C"/>
    <w:rsid w:val="00D4690B"/>
    <w:rsid w:val="00D500D1"/>
    <w:rsid w:val="00D5044C"/>
    <w:rsid w:val="00D5086B"/>
    <w:rsid w:val="00D51314"/>
    <w:rsid w:val="00D51754"/>
    <w:rsid w:val="00D55EFB"/>
    <w:rsid w:val="00D564C1"/>
    <w:rsid w:val="00D56D98"/>
    <w:rsid w:val="00D56EAF"/>
    <w:rsid w:val="00D5727D"/>
    <w:rsid w:val="00D642EB"/>
    <w:rsid w:val="00D673EA"/>
    <w:rsid w:val="00D67D96"/>
    <w:rsid w:val="00D67DCF"/>
    <w:rsid w:val="00D708C1"/>
    <w:rsid w:val="00D70F68"/>
    <w:rsid w:val="00D7331A"/>
    <w:rsid w:val="00D73F47"/>
    <w:rsid w:val="00D76135"/>
    <w:rsid w:val="00D774F4"/>
    <w:rsid w:val="00D800B8"/>
    <w:rsid w:val="00D81B7E"/>
    <w:rsid w:val="00D846BB"/>
    <w:rsid w:val="00D84A37"/>
    <w:rsid w:val="00D84D2C"/>
    <w:rsid w:val="00D8571E"/>
    <w:rsid w:val="00D857DE"/>
    <w:rsid w:val="00D85E5A"/>
    <w:rsid w:val="00D867B6"/>
    <w:rsid w:val="00D878D4"/>
    <w:rsid w:val="00D90E61"/>
    <w:rsid w:val="00D91636"/>
    <w:rsid w:val="00D937BF"/>
    <w:rsid w:val="00D93964"/>
    <w:rsid w:val="00D94948"/>
    <w:rsid w:val="00D9579B"/>
    <w:rsid w:val="00D96485"/>
    <w:rsid w:val="00D97BC4"/>
    <w:rsid w:val="00DA00D3"/>
    <w:rsid w:val="00DA1EDC"/>
    <w:rsid w:val="00DA324B"/>
    <w:rsid w:val="00DA3664"/>
    <w:rsid w:val="00DA38E1"/>
    <w:rsid w:val="00DA5C51"/>
    <w:rsid w:val="00DA604A"/>
    <w:rsid w:val="00DA7C69"/>
    <w:rsid w:val="00DB11FB"/>
    <w:rsid w:val="00DB1DDC"/>
    <w:rsid w:val="00DB6046"/>
    <w:rsid w:val="00DB63A4"/>
    <w:rsid w:val="00DB687C"/>
    <w:rsid w:val="00DC1B92"/>
    <w:rsid w:val="00DC23D1"/>
    <w:rsid w:val="00DC48FB"/>
    <w:rsid w:val="00DC5D65"/>
    <w:rsid w:val="00DC67E7"/>
    <w:rsid w:val="00DC7EDA"/>
    <w:rsid w:val="00DD0087"/>
    <w:rsid w:val="00DD08DC"/>
    <w:rsid w:val="00DD0C92"/>
    <w:rsid w:val="00DD205C"/>
    <w:rsid w:val="00DD3569"/>
    <w:rsid w:val="00DD48FD"/>
    <w:rsid w:val="00DD68DF"/>
    <w:rsid w:val="00DD7D90"/>
    <w:rsid w:val="00DE0041"/>
    <w:rsid w:val="00DE0A10"/>
    <w:rsid w:val="00DE368E"/>
    <w:rsid w:val="00DE3FC4"/>
    <w:rsid w:val="00DE4DF6"/>
    <w:rsid w:val="00DE4F82"/>
    <w:rsid w:val="00DE6588"/>
    <w:rsid w:val="00DE6A26"/>
    <w:rsid w:val="00DE6B70"/>
    <w:rsid w:val="00DF351C"/>
    <w:rsid w:val="00DF5FFF"/>
    <w:rsid w:val="00DF63E9"/>
    <w:rsid w:val="00DF71CC"/>
    <w:rsid w:val="00DF71CD"/>
    <w:rsid w:val="00DF7774"/>
    <w:rsid w:val="00E0017D"/>
    <w:rsid w:val="00E00FAC"/>
    <w:rsid w:val="00E0179F"/>
    <w:rsid w:val="00E036B3"/>
    <w:rsid w:val="00E039FD"/>
    <w:rsid w:val="00E05537"/>
    <w:rsid w:val="00E05F36"/>
    <w:rsid w:val="00E1189A"/>
    <w:rsid w:val="00E13D5A"/>
    <w:rsid w:val="00E165C8"/>
    <w:rsid w:val="00E16951"/>
    <w:rsid w:val="00E16C76"/>
    <w:rsid w:val="00E204EF"/>
    <w:rsid w:val="00E21AEB"/>
    <w:rsid w:val="00E22DED"/>
    <w:rsid w:val="00E24C2E"/>
    <w:rsid w:val="00E2734F"/>
    <w:rsid w:val="00E32DC5"/>
    <w:rsid w:val="00E32E98"/>
    <w:rsid w:val="00E33114"/>
    <w:rsid w:val="00E35D86"/>
    <w:rsid w:val="00E40D12"/>
    <w:rsid w:val="00E42275"/>
    <w:rsid w:val="00E44191"/>
    <w:rsid w:val="00E455A1"/>
    <w:rsid w:val="00E46817"/>
    <w:rsid w:val="00E46D14"/>
    <w:rsid w:val="00E472BE"/>
    <w:rsid w:val="00E52386"/>
    <w:rsid w:val="00E53746"/>
    <w:rsid w:val="00E54134"/>
    <w:rsid w:val="00E54201"/>
    <w:rsid w:val="00E5428D"/>
    <w:rsid w:val="00E5520D"/>
    <w:rsid w:val="00E556AC"/>
    <w:rsid w:val="00E6168F"/>
    <w:rsid w:val="00E62B0F"/>
    <w:rsid w:val="00E6447B"/>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9DE"/>
    <w:rsid w:val="00E81A02"/>
    <w:rsid w:val="00E843FB"/>
    <w:rsid w:val="00E84854"/>
    <w:rsid w:val="00E86D6A"/>
    <w:rsid w:val="00E90FE2"/>
    <w:rsid w:val="00E915DF"/>
    <w:rsid w:val="00E94224"/>
    <w:rsid w:val="00E95633"/>
    <w:rsid w:val="00E95D11"/>
    <w:rsid w:val="00E975C1"/>
    <w:rsid w:val="00E97C7A"/>
    <w:rsid w:val="00E97E0C"/>
    <w:rsid w:val="00EA12E0"/>
    <w:rsid w:val="00EA198A"/>
    <w:rsid w:val="00EA1F23"/>
    <w:rsid w:val="00EA29E9"/>
    <w:rsid w:val="00EA5AAD"/>
    <w:rsid w:val="00EA5CFE"/>
    <w:rsid w:val="00EA67BE"/>
    <w:rsid w:val="00EA703F"/>
    <w:rsid w:val="00EB080E"/>
    <w:rsid w:val="00EB1A1E"/>
    <w:rsid w:val="00EB2058"/>
    <w:rsid w:val="00EB2F17"/>
    <w:rsid w:val="00EB31BB"/>
    <w:rsid w:val="00EB369B"/>
    <w:rsid w:val="00EB375E"/>
    <w:rsid w:val="00EB4017"/>
    <w:rsid w:val="00EB4838"/>
    <w:rsid w:val="00EB49D9"/>
    <w:rsid w:val="00EB57BD"/>
    <w:rsid w:val="00EB624B"/>
    <w:rsid w:val="00EB6CF1"/>
    <w:rsid w:val="00EC07E7"/>
    <w:rsid w:val="00EC1227"/>
    <w:rsid w:val="00EC2283"/>
    <w:rsid w:val="00EC2690"/>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66F0"/>
    <w:rsid w:val="00ED6E86"/>
    <w:rsid w:val="00EE2231"/>
    <w:rsid w:val="00EE4794"/>
    <w:rsid w:val="00EE498A"/>
    <w:rsid w:val="00EE5000"/>
    <w:rsid w:val="00EE6A9A"/>
    <w:rsid w:val="00EE7261"/>
    <w:rsid w:val="00EF02FB"/>
    <w:rsid w:val="00EF0517"/>
    <w:rsid w:val="00EF2625"/>
    <w:rsid w:val="00EF27BB"/>
    <w:rsid w:val="00EF58C5"/>
    <w:rsid w:val="00EF67E9"/>
    <w:rsid w:val="00EF69E4"/>
    <w:rsid w:val="00EF6BE5"/>
    <w:rsid w:val="00F00A6A"/>
    <w:rsid w:val="00F016F9"/>
    <w:rsid w:val="00F022C3"/>
    <w:rsid w:val="00F0265C"/>
    <w:rsid w:val="00F04707"/>
    <w:rsid w:val="00F048A7"/>
    <w:rsid w:val="00F04EDD"/>
    <w:rsid w:val="00F062FB"/>
    <w:rsid w:val="00F07179"/>
    <w:rsid w:val="00F10E35"/>
    <w:rsid w:val="00F12195"/>
    <w:rsid w:val="00F132F6"/>
    <w:rsid w:val="00F13F7F"/>
    <w:rsid w:val="00F15A69"/>
    <w:rsid w:val="00F1677C"/>
    <w:rsid w:val="00F16C1B"/>
    <w:rsid w:val="00F16C4A"/>
    <w:rsid w:val="00F16E2F"/>
    <w:rsid w:val="00F227B8"/>
    <w:rsid w:val="00F23947"/>
    <w:rsid w:val="00F26980"/>
    <w:rsid w:val="00F31530"/>
    <w:rsid w:val="00F3358E"/>
    <w:rsid w:val="00F3360B"/>
    <w:rsid w:val="00F33B5E"/>
    <w:rsid w:val="00F34397"/>
    <w:rsid w:val="00F34850"/>
    <w:rsid w:val="00F35209"/>
    <w:rsid w:val="00F363AA"/>
    <w:rsid w:val="00F3690D"/>
    <w:rsid w:val="00F401CD"/>
    <w:rsid w:val="00F43748"/>
    <w:rsid w:val="00F43BC7"/>
    <w:rsid w:val="00F43C70"/>
    <w:rsid w:val="00F44B4B"/>
    <w:rsid w:val="00F44CB8"/>
    <w:rsid w:val="00F45BA7"/>
    <w:rsid w:val="00F470B7"/>
    <w:rsid w:val="00F47F95"/>
    <w:rsid w:val="00F528B1"/>
    <w:rsid w:val="00F54339"/>
    <w:rsid w:val="00F55633"/>
    <w:rsid w:val="00F60545"/>
    <w:rsid w:val="00F62113"/>
    <w:rsid w:val="00F62574"/>
    <w:rsid w:val="00F64035"/>
    <w:rsid w:val="00F640F9"/>
    <w:rsid w:val="00F6651A"/>
    <w:rsid w:val="00F670EE"/>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3E2E"/>
    <w:rsid w:val="00F84DFF"/>
    <w:rsid w:val="00F86133"/>
    <w:rsid w:val="00F86ECD"/>
    <w:rsid w:val="00F923B9"/>
    <w:rsid w:val="00F9651D"/>
    <w:rsid w:val="00F97133"/>
    <w:rsid w:val="00F97647"/>
    <w:rsid w:val="00FA250C"/>
    <w:rsid w:val="00FA3E9A"/>
    <w:rsid w:val="00FA429B"/>
    <w:rsid w:val="00FA4BD1"/>
    <w:rsid w:val="00FA4F77"/>
    <w:rsid w:val="00FA576F"/>
    <w:rsid w:val="00FA5810"/>
    <w:rsid w:val="00FA5C0D"/>
    <w:rsid w:val="00FB08D2"/>
    <w:rsid w:val="00FB16F4"/>
    <w:rsid w:val="00FB1F9C"/>
    <w:rsid w:val="00FB52BC"/>
    <w:rsid w:val="00FB5431"/>
    <w:rsid w:val="00FB5A67"/>
    <w:rsid w:val="00FC0C3B"/>
    <w:rsid w:val="00FC3D67"/>
    <w:rsid w:val="00FC3F12"/>
    <w:rsid w:val="00FC3FAC"/>
    <w:rsid w:val="00FC4946"/>
    <w:rsid w:val="00FC4A7D"/>
    <w:rsid w:val="00FC679B"/>
    <w:rsid w:val="00FC7417"/>
    <w:rsid w:val="00FC7635"/>
    <w:rsid w:val="00FD058E"/>
    <w:rsid w:val="00FD14CD"/>
    <w:rsid w:val="00FD1790"/>
    <w:rsid w:val="00FD17B0"/>
    <w:rsid w:val="00FD1918"/>
    <w:rsid w:val="00FD48E9"/>
    <w:rsid w:val="00FD53F1"/>
    <w:rsid w:val="00FE0C89"/>
    <w:rsid w:val="00FE1384"/>
    <w:rsid w:val="00FE1C6D"/>
    <w:rsid w:val="00FE1E38"/>
    <w:rsid w:val="00FE1EAA"/>
    <w:rsid w:val="00FE2D6B"/>
    <w:rsid w:val="00FE65D0"/>
    <w:rsid w:val="00FE7A36"/>
    <w:rsid w:val="00FE7A3B"/>
    <w:rsid w:val="00FE7FA8"/>
    <w:rsid w:val="00FF14FF"/>
    <w:rsid w:val="00FF188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2.wmf"/><Relationship Id="rId84" Type="http://schemas.openxmlformats.org/officeDocument/2006/relationships/image" Target="media/image42.png"/><Relationship Id="rId138" Type="http://schemas.openxmlformats.org/officeDocument/2006/relationships/oleObject" Target="embeddings/oleObject55.bin"/><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6.png"/><Relationship Id="rId74" Type="http://schemas.openxmlformats.org/officeDocument/2006/relationships/image" Target="media/image37.emf"/><Relationship Id="rId128" Type="http://schemas.openxmlformats.org/officeDocument/2006/relationships/oleObject" Target="embeddings/oleObject52.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3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3.bin"/><Relationship Id="rId139" Type="http://schemas.openxmlformats.org/officeDocument/2006/relationships/image" Target="media/image77.wmf"/><Relationship Id="rId80" Type="http://schemas.openxmlformats.org/officeDocument/2006/relationships/oleObject" Target="embeddings/oleObject34.bin"/><Relationship Id="rId85" Type="http://schemas.openxmlformats.org/officeDocument/2006/relationships/image" Target="media/image43.png"/><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png"/><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49.png"/><Relationship Id="rId96" Type="http://schemas.openxmlformats.org/officeDocument/2006/relationships/image" Target="media/image53.emf"/><Relationship Id="rId140" Type="http://schemas.openxmlformats.org/officeDocument/2006/relationships/oleObject" Target="embeddings/oleObject56.bin"/><Relationship Id="rId145"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5.bin"/><Relationship Id="rId119" Type="http://schemas.openxmlformats.org/officeDocument/2006/relationships/image" Target="media/image65.e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0.emf"/><Relationship Id="rId86" Type="http://schemas.openxmlformats.org/officeDocument/2006/relationships/image" Target="media/image44.png"/><Relationship Id="rId130" Type="http://schemas.openxmlformats.org/officeDocument/2006/relationships/image" Target="media/image71.png"/><Relationship Id="rId135"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emf"/><Relationship Id="rId141" Type="http://schemas.openxmlformats.org/officeDocument/2006/relationships/image" Target="media/image78.wmf"/><Relationship Id="rId146"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110" Type="http://schemas.openxmlformats.org/officeDocument/2006/relationships/oleObject" Target="embeddings/oleObject43.bin"/><Relationship Id="rId115" Type="http://schemas.openxmlformats.org/officeDocument/2006/relationships/image" Target="media/image63.emf"/><Relationship Id="rId131" Type="http://schemas.openxmlformats.org/officeDocument/2006/relationships/image" Target="media/image72.png"/><Relationship Id="rId136" Type="http://schemas.openxmlformats.org/officeDocument/2006/relationships/oleObject" Target="embeddings/oleObject54.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147"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emf"/><Relationship Id="rId142"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image" Target="media/image34.emf"/><Relationship Id="rId116" Type="http://schemas.openxmlformats.org/officeDocument/2006/relationships/oleObject" Target="embeddings/oleObject46.bin"/><Relationship Id="rId137"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1.emf"/><Relationship Id="rId132" Type="http://schemas.openxmlformats.org/officeDocument/2006/relationships/image" Target="media/image73.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143" Type="http://schemas.openxmlformats.org/officeDocument/2006/relationships/image" Target="media/image79.wmf"/><Relationship Id="rId148"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oleObject" Target="embeddings/oleObject27.bin"/><Relationship Id="rId89" Type="http://schemas.openxmlformats.org/officeDocument/2006/relationships/image" Target="media/image47.png"/><Relationship Id="rId112" Type="http://schemas.openxmlformats.org/officeDocument/2006/relationships/oleObject" Target="embeddings/oleObject44.bin"/><Relationship Id="rId133"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2.bin"/><Relationship Id="rId79" Type="http://schemas.openxmlformats.org/officeDocument/2006/relationships/image" Target="media/image39.emf"/><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oleObject" Target="embeddings/oleObject58.bin"/><Relationship Id="rId90"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2E3672-6BC1-4BE6-8369-F43597809F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3</TotalTime>
  <Pages>29</Pages>
  <Words>4253</Words>
  <Characters>24248</Characters>
  <Application>Microsoft Office Word</Application>
  <DocSecurity>0</DocSecurity>
  <Lines>202</Lines>
  <Paragraphs>56</Paragraphs>
  <ScaleCrop>false</ScaleCrop>
  <Company/>
  <LinksUpToDate>false</LinksUpToDate>
  <CharactersWithSpaces>28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887</cp:revision>
  <dcterms:created xsi:type="dcterms:W3CDTF">2017-01-24T14:42:00Z</dcterms:created>
  <dcterms:modified xsi:type="dcterms:W3CDTF">2017-03-11T04:00:00Z</dcterms:modified>
</cp:coreProperties>
</file>